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91CEA" w:rsidRDefault="00A91CEA">
      <w:pPr>
        <w:pStyle w:val="Title"/>
      </w:pPr>
      <w:bookmarkStart w:id="0" w:name="_GoBack"/>
      <w:bookmarkEnd w:id="0"/>
      <w:r>
        <w:t>Physics 30</w:t>
      </w:r>
      <w:r>
        <w:tab/>
      </w:r>
      <w:r>
        <w:rPr>
          <w:u w:val="single"/>
        </w:rPr>
        <w:t xml:space="preserve">Lesson </w:t>
      </w:r>
      <w:r w:rsidR="00B365F8">
        <w:rPr>
          <w:u w:val="single"/>
        </w:rPr>
        <w:t>3</w:t>
      </w:r>
      <w:r w:rsidR="00AB346F">
        <w:rPr>
          <w:u w:val="single"/>
        </w:rPr>
        <w:t>3</w:t>
      </w:r>
      <w:r w:rsidR="000D6B7B">
        <w:t xml:space="preserve"> </w:t>
      </w:r>
      <w:r w:rsidR="000D6B7B">
        <w:br/>
        <w:t>Wave</w:t>
      </w:r>
      <w:r>
        <w:t xml:space="preserve">–Particle Nature of </w:t>
      </w:r>
      <w:r w:rsidR="00694EF6">
        <w:t xml:space="preserve">Light and </w:t>
      </w:r>
      <w:r>
        <w:t xml:space="preserve">Matter </w:t>
      </w:r>
    </w:p>
    <w:p w:rsidR="000D6B7B" w:rsidRDefault="000D6B7B" w:rsidP="00694EF6">
      <w:r>
        <w:t xml:space="preserve">Many centuries ago, especially in the time of Isaac Newton and Christian Huygens, there was an intense debate over the nature of light.  </w:t>
      </w:r>
      <w:smartTag w:uri="urn:schemas-microsoft-com:office:smarttags" w:element="City">
        <w:smartTag w:uri="urn:schemas-microsoft-com:office:smarttags" w:element="place">
          <w:r>
            <w:t>Newton</w:t>
          </w:r>
        </w:smartTag>
      </w:smartTag>
      <w:r>
        <w:t xml:space="preserve"> argued for a corpuscular (i.e. small particle) theory of light, while Huygens championed the wave theory of light.  Different observations of the properties of light supported different theories.  The observation that light rays travel in straight lines lends support to a corpuscular idea</w:t>
      </w:r>
      <w:r w:rsidR="005E613D">
        <w:t>, while the spreading of light from a source</w:t>
      </w:r>
      <w:r w:rsidR="00E96BAC" w:rsidRPr="00E96BAC">
        <w:t xml:space="preserve"> </w:t>
      </w:r>
      <w:r w:rsidR="00E96BAC">
        <w:t>in all directions</w:t>
      </w:r>
      <w:r w:rsidR="005E613D">
        <w:t xml:space="preserve">, like a candle, </w:t>
      </w:r>
      <w:r w:rsidR="00E96BAC">
        <w:t>may be</w:t>
      </w:r>
      <w:r w:rsidR="005E613D">
        <w:t xml:space="preserve"> visualised as a wave.  The debate was seemingly resolved in the early 18</w:t>
      </w:r>
      <w:r w:rsidR="005E613D" w:rsidRPr="005E613D">
        <w:rPr>
          <w:vertAlign w:val="superscript"/>
        </w:rPr>
        <w:t>th</w:t>
      </w:r>
      <w:r w:rsidR="005E613D">
        <w:t xml:space="preserve"> century when, as we</w:t>
      </w:r>
      <w:r w:rsidR="005E613D" w:rsidRPr="00D17581">
        <w:t xml:space="preserve"> saw in </w:t>
      </w:r>
      <w:r w:rsidR="005E613D">
        <w:t>Lessons 11 and 12</w:t>
      </w:r>
      <w:r w:rsidR="005E613D" w:rsidRPr="00D17581">
        <w:t xml:space="preserve">, </w:t>
      </w:r>
      <w:r w:rsidR="005E613D">
        <w:t xml:space="preserve">Young demonstrated that light exhibited interference properties which </w:t>
      </w:r>
      <w:r w:rsidR="005E613D" w:rsidRPr="00D17581">
        <w:t xml:space="preserve">clearly show that light </w:t>
      </w:r>
      <w:r w:rsidR="005E613D">
        <w:t xml:space="preserve">is a </w:t>
      </w:r>
      <w:r w:rsidR="005E613D" w:rsidRPr="00D17581">
        <w:t>wave</w:t>
      </w:r>
      <w:r w:rsidR="005E613D">
        <w:t>.</w:t>
      </w:r>
    </w:p>
    <w:p w:rsidR="00C64A58" w:rsidRDefault="00C64A58" w:rsidP="00694EF6"/>
    <w:p w:rsidR="00694EF6" w:rsidRDefault="00C64A58" w:rsidP="00694EF6">
      <w:r>
        <w:t>However, a wave theory of light is not able to explain other phenomena.  While a wave-like description of light explains the diffraction and interference of light</w:t>
      </w:r>
      <w:r w:rsidR="004B1E8E">
        <w:rPr>
          <w:noProof/>
        </w:rPr>
        <mc:AlternateContent>
          <mc:Choice Requires="wps">
            <w:drawing>
              <wp:anchor distT="0" distB="0" distL="114300" distR="114300" simplePos="0" relativeHeight="251680768" behindDoc="0" locked="0" layoutInCell="1" allowOverlap="1">
                <wp:simplePos x="0" y="0"/>
                <wp:positionH relativeFrom="column">
                  <wp:posOffset>1080135</wp:posOffset>
                </wp:positionH>
                <wp:positionV relativeFrom="paragraph">
                  <wp:posOffset>1921510</wp:posOffset>
                </wp:positionV>
                <wp:extent cx="1143000" cy="228600"/>
                <wp:effectExtent l="0" t="0" r="0" b="0"/>
                <wp:wrapNone/>
                <wp:docPr id="70"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4EF6" w:rsidRPr="00FC1D5A" w:rsidRDefault="00694EF6" w:rsidP="00694EF6">
                            <w:pPr>
                              <w:jc w:val="center"/>
                              <w:rPr>
                                <w:sz w:val="20"/>
                              </w:rPr>
                            </w:pPr>
                            <w:r>
                              <w:rPr>
                                <w:sz w:val="20"/>
                              </w:rPr>
                              <w:t>frequency (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5" o:spid="_x0000_s1026" type="#_x0000_t202" style="position:absolute;margin-left:85.05pt;margin-top:151.3pt;width:90pt;height:18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" filled="f" stroked="f">
                <v:textbox>
                  <w:txbxContent>
                    <w:p w:rsidR="00694EF6" w:rsidRPr="00FC1D5A" w:rsidRDefault="00694EF6" w:rsidP="00694EF6">
                      <w:pPr>
                        <w:jc w:val="center"/>
                        <w:rPr>
                          <w:sz w:val="20"/>
                        </w:rPr>
                      </w:pPr>
                      <w:r>
                        <w:rPr>
                          <w:sz w:val="20"/>
                        </w:rPr>
                        <w:t>frequency (Hz)</w:t>
                      </w:r>
                    </w:p>
                  </w:txbxContent>
                </v:textbox>
              </v:shape>
            </w:pict>
          </mc:Fallback>
        </mc:AlternateContent>
      </w:r>
      <w:r>
        <w:t>, t</w:t>
      </w:r>
      <w:r w:rsidR="00694EF6">
        <w:t xml:space="preserve">he application of a quantum, particle-like conception of light </w:t>
      </w:r>
      <w:r>
        <w:t xml:space="preserve">(i.e. </w:t>
      </w:r>
      <w:r w:rsidRPr="000D6B7B">
        <w:t>photon</w:t>
      </w:r>
      <w:r>
        <w:t>s)</w:t>
      </w:r>
      <w:r w:rsidRPr="000D6B7B">
        <w:t xml:space="preserve"> </w:t>
      </w:r>
      <w:r>
        <w:t xml:space="preserve">is required to </w:t>
      </w:r>
      <w:r w:rsidR="00694EF6">
        <w:t xml:space="preserve">explain such phenomena as the photoelectric effect (Lesson 29), emission and absorption spectra (Lesson 30), and gamma radiation (see Lesson 35).  So it seems that light can be thought of as a particle </w:t>
      </w:r>
      <w:r w:rsidR="00694EF6" w:rsidRPr="00FC1D5A">
        <w:rPr>
          <w:u w:val="single"/>
        </w:rPr>
        <w:t>and</w:t>
      </w:r>
      <w:r w:rsidR="00694EF6">
        <w:t xml:space="preserve"> as a wave, but which is correct?  The answer is, both are correct.  Light is both wave and particle at the same time</w:t>
      </w:r>
      <w:r>
        <w:t xml:space="preserve"> and t</w:t>
      </w:r>
      <w:r w:rsidR="00694EF6">
        <w:t xml:space="preserve">he properties that we observe depend (a) on the energy (E = </w:t>
      </w:r>
      <w:proofErr w:type="spellStart"/>
      <w:r w:rsidR="00694EF6">
        <w:t>hf</w:t>
      </w:r>
      <w:proofErr w:type="spellEnd"/>
      <w:r w:rsidR="00694EF6">
        <w:t>) of the light and (b) on the kind of experiment we decide to conduct.  Generally speaking, the more energetic the photon, the more particle-like its behaviour will be.  Consider the electromagnetic (light) spectrum:</w:t>
      </w:r>
    </w:p>
    <w:p w:rsidR="00694EF6" w:rsidRDefault="004B1E8E" w:rsidP="00694EF6">
      <w:r>
        <w:rPr>
          <w:noProof/>
        </w:rPr>
        <mc:AlternateContent>
          <mc:Choice Requires="wps">
            <w:drawing>
              <wp:anchor distT="0" distB="0" distL="114300" distR="114300" simplePos="0" relativeHeight="251661312" behindDoc="0" locked="0" layoutInCell="1" allowOverlap="1">
                <wp:simplePos x="0" y="0"/>
                <wp:positionH relativeFrom="column">
                  <wp:posOffset>51435</wp:posOffset>
                </wp:positionH>
                <wp:positionV relativeFrom="paragraph">
                  <wp:posOffset>41910</wp:posOffset>
                </wp:positionV>
                <wp:extent cx="685800" cy="228600"/>
                <wp:effectExtent l="0" t="0" r="0" b="0"/>
                <wp:wrapNone/>
                <wp:docPr id="69"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4EF6" w:rsidRPr="00FC1D5A" w:rsidRDefault="00694EF6" w:rsidP="00694EF6">
                            <w:pPr>
                              <w:jc w:val="center"/>
                              <w:rPr>
                                <w:sz w:val="20"/>
                              </w:rPr>
                            </w:pPr>
                            <w:r w:rsidRPr="00FC1D5A">
                              <w:rPr>
                                <w:sz w:val="20"/>
                              </w:rPr>
                              <w:t>10</w:t>
                            </w:r>
                            <w:r>
                              <w:rPr>
                                <w:sz w:val="20"/>
                                <w:vertAlign w:val="super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 o:spid="_x0000_s1027" type="#_x0000_t202" style="position:absolute;margin-left:4.05pt;margin-top:3.3pt;width:54pt;height:1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" filled="f" stroked="f">
                <v:textbox>
                  <w:txbxContent>
                    <w:p w:rsidR="00694EF6" w:rsidRPr="00FC1D5A" w:rsidRDefault="00694EF6" w:rsidP="00694EF6">
                      <w:pPr>
                        <w:jc w:val="center"/>
                        <w:rPr>
                          <w:sz w:val="20"/>
                        </w:rPr>
                      </w:pPr>
                      <w:r w:rsidRPr="00FC1D5A">
                        <w:rPr>
                          <w:sz w:val="20"/>
                        </w:rPr>
                        <w:t>10</w:t>
                      </w:r>
                      <w:r>
                        <w:rPr>
                          <w:sz w:val="20"/>
                          <w:vertAlign w:val="superscript"/>
                        </w:rPr>
                        <w:t>2</w:t>
                      </w:r>
                    </w:p>
                  </w:txbxContent>
                </v:textbox>
              </v:shape>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4623435</wp:posOffset>
                </wp:positionH>
                <wp:positionV relativeFrom="paragraph">
                  <wp:posOffset>41910</wp:posOffset>
                </wp:positionV>
                <wp:extent cx="685800" cy="228600"/>
                <wp:effectExtent l="0" t="0" r="0" b="0"/>
                <wp:wrapNone/>
                <wp:docPr id="68"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4EF6" w:rsidRPr="00FC1D5A" w:rsidRDefault="00694EF6" w:rsidP="00694EF6">
                            <w:pPr>
                              <w:jc w:val="center"/>
                              <w:rPr>
                                <w:sz w:val="20"/>
                              </w:rPr>
                            </w:pPr>
                            <w:r w:rsidRPr="00FC1D5A">
                              <w:rPr>
                                <w:sz w:val="20"/>
                              </w:rPr>
                              <w:t>10</w:t>
                            </w:r>
                            <w:r>
                              <w:rPr>
                                <w:sz w:val="20"/>
                                <w:vertAlign w:val="superscript"/>
                              </w:rPr>
                              <w:t>2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 o:spid="_x0000_s1028" type="#_x0000_t202" style="position:absolute;margin-left:364.05pt;margin-top:3.3pt;width:54pt;height:1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" filled="f" stroked="f">
                <v:textbox>
                  <w:txbxContent>
                    <w:p w:rsidR="00694EF6" w:rsidRPr="00FC1D5A" w:rsidRDefault="00694EF6" w:rsidP="00694EF6">
                      <w:pPr>
                        <w:jc w:val="center"/>
                        <w:rPr>
                          <w:sz w:val="20"/>
                        </w:rPr>
                      </w:pPr>
                      <w:r w:rsidRPr="00FC1D5A">
                        <w:rPr>
                          <w:sz w:val="20"/>
                        </w:rPr>
                        <w:t>10</w:t>
                      </w:r>
                      <w:r>
                        <w:rPr>
                          <w:sz w:val="20"/>
                          <w:vertAlign w:val="superscript"/>
                        </w:rPr>
                        <w:t>22</w:t>
                      </w:r>
                    </w:p>
                  </w:txbxContent>
                </v:textbox>
              </v:shape>
            </w:pict>
          </mc:Fallback>
        </mc:AlternateContent>
      </w:r>
      <w:r>
        <w:rPr>
          <w:noProof/>
        </w:rPr>
        <mc:AlternateContent>
          <mc:Choice Requires="wps">
            <w:drawing>
              <wp:anchor distT="0" distB="0" distL="114300" distR="114300" simplePos="0" relativeHeight="251659264" behindDoc="0" locked="0" layoutInCell="1" allowOverlap="1">
                <wp:simplePos x="0" y="0"/>
                <wp:positionH relativeFrom="column">
                  <wp:posOffset>3709035</wp:posOffset>
                </wp:positionH>
                <wp:positionV relativeFrom="paragraph">
                  <wp:posOffset>41910</wp:posOffset>
                </wp:positionV>
                <wp:extent cx="685800" cy="228600"/>
                <wp:effectExtent l="0" t="0" r="0" b="0"/>
                <wp:wrapNone/>
                <wp:docPr id="67"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4EF6" w:rsidRPr="00FC1D5A" w:rsidRDefault="00694EF6" w:rsidP="00694EF6">
                            <w:pPr>
                              <w:jc w:val="center"/>
                              <w:rPr>
                                <w:sz w:val="20"/>
                              </w:rPr>
                            </w:pPr>
                            <w:r w:rsidRPr="00FC1D5A">
                              <w:rPr>
                                <w:sz w:val="20"/>
                              </w:rPr>
                              <w:t>10</w:t>
                            </w:r>
                            <w:r w:rsidRPr="00FC1D5A">
                              <w:rPr>
                                <w:sz w:val="20"/>
                                <w:vertAlign w:val="superscript"/>
                              </w:rPr>
                              <w:t>1</w:t>
                            </w:r>
                            <w:r>
                              <w:rPr>
                                <w:sz w:val="20"/>
                                <w:vertAlign w:val="superscript"/>
                              </w:rPr>
                              <w: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 o:spid="_x0000_s1029" type="#_x0000_t202" style="position:absolute;margin-left:292.05pt;margin-top:3.3pt;width:54pt;height:1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" filled="f" stroked="f">
                <v:textbox>
                  <w:txbxContent>
                    <w:p w:rsidR="00694EF6" w:rsidRPr="00FC1D5A" w:rsidRDefault="00694EF6" w:rsidP="00694EF6">
                      <w:pPr>
                        <w:jc w:val="center"/>
                        <w:rPr>
                          <w:sz w:val="20"/>
                        </w:rPr>
                      </w:pPr>
                      <w:r w:rsidRPr="00FC1D5A">
                        <w:rPr>
                          <w:sz w:val="20"/>
                        </w:rPr>
                        <w:t>10</w:t>
                      </w:r>
                      <w:r w:rsidRPr="00FC1D5A">
                        <w:rPr>
                          <w:sz w:val="20"/>
                          <w:vertAlign w:val="superscript"/>
                        </w:rPr>
                        <w:t>1</w:t>
                      </w:r>
                      <w:r>
                        <w:rPr>
                          <w:sz w:val="20"/>
                          <w:vertAlign w:val="superscript"/>
                        </w:rPr>
                        <w:t>8</w:t>
                      </w:r>
                    </w:p>
                  </w:txbxContent>
                </v:textbox>
              </v:shape>
            </w:pict>
          </mc:Fallback>
        </mc:AlternateContent>
      </w:r>
      <w:r>
        <w:rPr>
          <w:noProof/>
        </w:rPr>
        <mc:AlternateContent>
          <mc:Choice Requires="wps">
            <w:drawing>
              <wp:anchor distT="0" distB="0" distL="114300" distR="114300" simplePos="0" relativeHeight="251658240" behindDoc="0" locked="0" layoutInCell="1" allowOverlap="1">
                <wp:simplePos x="0" y="0"/>
                <wp:positionH relativeFrom="column">
                  <wp:posOffset>965835</wp:posOffset>
                </wp:positionH>
                <wp:positionV relativeFrom="paragraph">
                  <wp:posOffset>41910</wp:posOffset>
                </wp:positionV>
                <wp:extent cx="685800" cy="228600"/>
                <wp:effectExtent l="0" t="0" r="0" b="0"/>
                <wp:wrapNone/>
                <wp:docPr id="66"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4EF6" w:rsidRPr="00FC1D5A" w:rsidRDefault="00694EF6" w:rsidP="00694EF6">
                            <w:pPr>
                              <w:jc w:val="center"/>
                              <w:rPr>
                                <w:sz w:val="20"/>
                              </w:rPr>
                            </w:pPr>
                            <w:r w:rsidRPr="00FC1D5A">
                              <w:rPr>
                                <w:sz w:val="20"/>
                              </w:rPr>
                              <w:t>10</w:t>
                            </w:r>
                            <w:r>
                              <w:rPr>
                                <w:sz w:val="20"/>
                                <w:vertAlign w:val="superscript"/>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 o:spid="_x0000_s1030" type="#_x0000_t202" style="position:absolute;margin-left:76.05pt;margin-top:3.3pt;width:54pt;height:1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" filled="f" stroked="f">
                <v:textbox>
                  <w:txbxContent>
                    <w:p w:rsidR="00694EF6" w:rsidRPr="00FC1D5A" w:rsidRDefault="00694EF6" w:rsidP="00694EF6">
                      <w:pPr>
                        <w:jc w:val="center"/>
                        <w:rPr>
                          <w:sz w:val="20"/>
                        </w:rPr>
                      </w:pPr>
                      <w:r w:rsidRPr="00FC1D5A">
                        <w:rPr>
                          <w:sz w:val="20"/>
                        </w:rPr>
                        <w:t>10</w:t>
                      </w:r>
                      <w:r>
                        <w:rPr>
                          <w:sz w:val="20"/>
                          <w:vertAlign w:val="superscript"/>
                        </w:rPr>
                        <w:t>6</w:t>
                      </w:r>
                    </w:p>
                  </w:txbxContent>
                </v:textbox>
              </v:shape>
            </w:pict>
          </mc:Fallback>
        </mc:AlternateContent>
      </w:r>
      <w:r>
        <w:rPr>
          <w:noProof/>
        </w:rPr>
        <mc:AlternateContent>
          <mc:Choice Requires="wps">
            <w:drawing>
              <wp:anchor distT="0" distB="0" distL="114300" distR="114300" simplePos="0" relativeHeight="251657216" behindDoc="0" locked="0" layoutInCell="1" allowOverlap="1">
                <wp:simplePos x="0" y="0"/>
                <wp:positionH relativeFrom="column">
                  <wp:posOffset>1880235</wp:posOffset>
                </wp:positionH>
                <wp:positionV relativeFrom="paragraph">
                  <wp:posOffset>41910</wp:posOffset>
                </wp:positionV>
                <wp:extent cx="685800" cy="228600"/>
                <wp:effectExtent l="0" t="0" r="0" b="0"/>
                <wp:wrapNone/>
                <wp:docPr id="65"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4EF6" w:rsidRPr="00FC1D5A" w:rsidRDefault="00694EF6" w:rsidP="00694EF6">
                            <w:pPr>
                              <w:jc w:val="center"/>
                              <w:rPr>
                                <w:sz w:val="20"/>
                              </w:rPr>
                            </w:pPr>
                            <w:r w:rsidRPr="00FC1D5A">
                              <w:rPr>
                                <w:sz w:val="20"/>
                              </w:rPr>
                              <w:t>10</w:t>
                            </w:r>
                            <w:r w:rsidRPr="00FC1D5A">
                              <w:rPr>
                                <w:sz w:val="20"/>
                                <w:vertAlign w:val="superscript"/>
                              </w:rPr>
                              <w:t>1</w:t>
                            </w:r>
                            <w:r>
                              <w:rPr>
                                <w:sz w:val="20"/>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 o:spid="_x0000_s1031" type="#_x0000_t202" style="position:absolute;margin-left:148.05pt;margin-top:3.3pt;width:54pt;height:18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" filled="f" stroked="f">
                <v:textbox>
                  <w:txbxContent>
                    <w:p w:rsidR="00694EF6" w:rsidRPr="00FC1D5A" w:rsidRDefault="00694EF6" w:rsidP="00694EF6">
                      <w:pPr>
                        <w:jc w:val="center"/>
                        <w:rPr>
                          <w:sz w:val="20"/>
                        </w:rPr>
                      </w:pPr>
                      <w:r w:rsidRPr="00FC1D5A">
                        <w:rPr>
                          <w:sz w:val="20"/>
                        </w:rPr>
                        <w:t>10</w:t>
                      </w:r>
                      <w:r w:rsidRPr="00FC1D5A">
                        <w:rPr>
                          <w:sz w:val="20"/>
                          <w:vertAlign w:val="superscript"/>
                        </w:rPr>
                        <w:t>1</w:t>
                      </w:r>
                      <w:r>
                        <w:rPr>
                          <w:sz w:val="20"/>
                          <w:vertAlign w:val="superscript"/>
                        </w:rPr>
                        <w:t>0</w:t>
                      </w:r>
                    </w:p>
                  </w:txbxContent>
                </v:textbox>
              </v:shape>
            </w:pict>
          </mc:Fallback>
        </mc:AlternateContent>
      </w:r>
      <w:r>
        <w:rPr>
          <w:noProof/>
        </w:rPr>
        <mc:AlternateContent>
          <mc:Choice Requires="wps">
            <w:drawing>
              <wp:anchor distT="0" distB="0" distL="114300" distR="114300" simplePos="0" relativeHeight="251656192" behindDoc="0" locked="0" layoutInCell="1" allowOverlap="1">
                <wp:simplePos x="0" y="0"/>
                <wp:positionH relativeFrom="column">
                  <wp:posOffset>2794635</wp:posOffset>
                </wp:positionH>
                <wp:positionV relativeFrom="paragraph">
                  <wp:posOffset>41910</wp:posOffset>
                </wp:positionV>
                <wp:extent cx="685800" cy="228600"/>
                <wp:effectExtent l="0" t="0" r="0" b="0"/>
                <wp:wrapNone/>
                <wp:docPr id="64"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4EF6" w:rsidRPr="00FC1D5A" w:rsidRDefault="00694EF6" w:rsidP="00694EF6">
                            <w:pPr>
                              <w:jc w:val="center"/>
                              <w:rPr>
                                <w:sz w:val="20"/>
                              </w:rPr>
                            </w:pPr>
                            <w:r w:rsidRPr="00FC1D5A">
                              <w:rPr>
                                <w:sz w:val="20"/>
                              </w:rPr>
                              <w:t>10</w:t>
                            </w:r>
                            <w:r w:rsidRPr="00FC1D5A">
                              <w:rPr>
                                <w:sz w:val="20"/>
                                <w:vertAlign w:val="superscript"/>
                              </w:rPr>
                              <w:t>1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 o:spid="_x0000_s1032" type="#_x0000_t202" style="position:absolute;margin-left:220.05pt;margin-top:3.3pt;width:54pt;height:18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" filled="f" stroked="f">
                <v:textbox>
                  <w:txbxContent>
                    <w:p w:rsidR="00694EF6" w:rsidRPr="00FC1D5A" w:rsidRDefault="00694EF6" w:rsidP="00694EF6">
                      <w:pPr>
                        <w:jc w:val="center"/>
                        <w:rPr>
                          <w:sz w:val="20"/>
                        </w:rPr>
                      </w:pPr>
                      <w:r w:rsidRPr="00FC1D5A">
                        <w:rPr>
                          <w:sz w:val="20"/>
                        </w:rPr>
                        <w:t>10</w:t>
                      </w:r>
                      <w:r w:rsidRPr="00FC1D5A">
                        <w:rPr>
                          <w:sz w:val="20"/>
                          <w:vertAlign w:val="superscript"/>
                        </w:rPr>
                        <w:t>14</w:t>
                      </w:r>
                    </w:p>
                  </w:txbxContent>
                </v:textbox>
              </v:shape>
            </w:pict>
          </mc:Fallback>
        </mc:AlternateContent>
      </w:r>
    </w:p>
    <w:p w:rsidR="00694EF6" w:rsidRDefault="004B1E8E" w:rsidP="00694EF6">
      <w:r>
        <w:rPr>
          <w:noProof/>
        </w:rPr>
        <mc:AlternateContent>
          <mc:Choice Requires="wps">
            <w:drawing>
              <wp:anchor distT="0" distB="0" distL="114300" distR="114300" simplePos="0" relativeHeight="251666432" behindDoc="0" locked="0" layoutInCell="1" allowOverlap="1">
                <wp:simplePos x="0" y="0"/>
                <wp:positionH relativeFrom="column">
                  <wp:posOffset>4966335</wp:posOffset>
                </wp:positionH>
                <wp:positionV relativeFrom="paragraph">
                  <wp:posOffset>95250</wp:posOffset>
                </wp:positionV>
                <wp:extent cx="0" cy="114300"/>
                <wp:effectExtent l="0" t="0" r="0" b="0"/>
                <wp:wrapNone/>
                <wp:docPr id="63" name="Lin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1"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1.05pt,7.5pt" to="391.0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"/>
            </w:pict>
          </mc:Fallback>
        </mc:AlternateContent>
      </w:r>
      <w:r>
        <w:rPr>
          <w:noProof/>
        </w:rPr>
        <mc:AlternateContent>
          <mc:Choice Requires="wps">
            <w:drawing>
              <wp:anchor distT="0" distB="0" distL="114300" distR="114300" simplePos="0" relativeHeight="251665408" behindDoc="0" locked="0" layoutInCell="1" allowOverlap="1">
                <wp:simplePos x="0" y="0"/>
                <wp:positionH relativeFrom="column">
                  <wp:posOffset>4509135</wp:posOffset>
                </wp:positionH>
                <wp:positionV relativeFrom="paragraph">
                  <wp:posOffset>95250</wp:posOffset>
                </wp:positionV>
                <wp:extent cx="0" cy="114300"/>
                <wp:effectExtent l="0" t="0" r="0" b="0"/>
                <wp:wrapNone/>
                <wp:docPr id="62" name="Lin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0"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5.05pt,7.5pt" to="355.0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"/>
            </w:pict>
          </mc:Fallback>
        </mc:AlternateContent>
      </w:r>
      <w:r>
        <w:rPr>
          <w:noProof/>
        </w:rPr>
        <mc:AlternateContent>
          <mc:Choice Requires="wps">
            <w:drawing>
              <wp:anchor distT="0" distB="0" distL="114300" distR="114300" simplePos="0" relativeHeight="251664384" behindDoc="0" locked="0" layoutInCell="1" allowOverlap="1">
                <wp:simplePos x="0" y="0"/>
                <wp:positionH relativeFrom="column">
                  <wp:posOffset>4051935</wp:posOffset>
                </wp:positionH>
                <wp:positionV relativeFrom="paragraph">
                  <wp:posOffset>95250</wp:posOffset>
                </wp:positionV>
                <wp:extent cx="0" cy="114300"/>
                <wp:effectExtent l="0" t="0" r="0" b="0"/>
                <wp:wrapNone/>
                <wp:docPr id="61" name="Lin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9"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9.05pt,7.5pt" to="319.0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VANEwIAACk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"/>
            </w:pict>
          </mc:Fallback>
        </mc:AlternateContent>
      </w:r>
      <w:r>
        <w:rPr>
          <w:noProof/>
        </w:rPr>
        <mc:AlternateContent>
          <mc:Choice Requires="wps">
            <w:drawing>
              <wp:anchor distT="0" distB="0" distL="114300" distR="114300" simplePos="0" relativeHeight="251663360" behindDoc="0" locked="0" layoutInCell="1" allowOverlap="1">
                <wp:simplePos x="0" y="0"/>
                <wp:positionH relativeFrom="column">
                  <wp:posOffset>3594735</wp:posOffset>
                </wp:positionH>
                <wp:positionV relativeFrom="paragraph">
                  <wp:posOffset>95250</wp:posOffset>
                </wp:positionV>
                <wp:extent cx="0" cy="114300"/>
                <wp:effectExtent l="0" t="0" r="0" b="0"/>
                <wp:wrapNone/>
                <wp:docPr id="60" name="Lin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8"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3.05pt,7.5pt" to="283.0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aD74EwIAACk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"/>
            </w:pict>
          </mc:Fallback>
        </mc:AlternateContent>
      </w:r>
      <w:r>
        <w:rPr>
          <w:noProof/>
        </w:rPr>
        <mc:AlternateContent>
          <mc:Choice Requires="wps">
            <w:drawing>
              <wp:anchor distT="0" distB="0" distL="114300" distR="114300" simplePos="0" relativeHeight="251662336" behindDoc="0" locked="0" layoutInCell="1" allowOverlap="1">
                <wp:simplePos x="0" y="0"/>
                <wp:positionH relativeFrom="column">
                  <wp:posOffset>3137535</wp:posOffset>
                </wp:positionH>
                <wp:positionV relativeFrom="paragraph">
                  <wp:posOffset>95250</wp:posOffset>
                </wp:positionV>
                <wp:extent cx="0" cy="114300"/>
                <wp:effectExtent l="0" t="0" r="0" b="0"/>
                <wp:wrapNone/>
                <wp:docPr id="59" name="Lin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7"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7.05pt,7.5pt" to="247.0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51vFAIAACk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"/>
            </w:pict>
          </mc:Fallback>
        </mc:AlternateContent>
      </w:r>
      <w:r>
        <w:rPr>
          <w:noProof/>
        </w:rPr>
        <mc:AlternateContent>
          <mc:Choice Requires="wps">
            <w:drawing>
              <wp:anchor distT="0" distB="0" distL="114300" distR="114300" simplePos="0" relativeHeight="251655168" behindDoc="0" locked="0" layoutInCell="1" allowOverlap="1">
                <wp:simplePos x="0" y="0"/>
                <wp:positionH relativeFrom="column">
                  <wp:posOffset>851535</wp:posOffset>
                </wp:positionH>
                <wp:positionV relativeFrom="paragraph">
                  <wp:posOffset>95250</wp:posOffset>
                </wp:positionV>
                <wp:extent cx="0" cy="114300"/>
                <wp:effectExtent l="0" t="0" r="0" b="0"/>
                <wp:wrapNone/>
                <wp:docPr id="58"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0"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05pt,7.5pt" to="67.0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"/>
            </w:pict>
          </mc:Fallback>
        </mc:AlternateContent>
      </w:r>
      <w:r>
        <w:rPr>
          <w:noProof/>
        </w:rPr>
        <mc:AlternateContent>
          <mc:Choice Requires="wps">
            <w:drawing>
              <wp:anchor distT="0" distB="0" distL="114300" distR="114300" simplePos="0" relativeHeight="251654144" behindDoc="0" locked="0" layoutInCell="1" allowOverlap="1">
                <wp:simplePos x="0" y="0"/>
                <wp:positionH relativeFrom="column">
                  <wp:posOffset>1308735</wp:posOffset>
                </wp:positionH>
                <wp:positionV relativeFrom="paragraph">
                  <wp:posOffset>95250</wp:posOffset>
                </wp:positionV>
                <wp:extent cx="0" cy="114300"/>
                <wp:effectExtent l="0" t="0" r="0" b="0"/>
                <wp:wrapNone/>
                <wp:docPr id="57" name="Lin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9" o:spid="_x0000_s1026" style="position:absolute;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05pt,7.5pt" to="103.0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7IUHEwIAACk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"/>
            </w:pict>
          </mc:Fallback>
        </mc:AlternateContent>
      </w:r>
      <w:r>
        <w:rPr>
          <w:noProof/>
        </w:rPr>
        <mc:AlternateContent>
          <mc:Choice Requires="wps">
            <w:drawing>
              <wp:anchor distT="0" distB="0" distL="114300" distR="114300" simplePos="0" relativeHeight="251653120" behindDoc="0" locked="0" layoutInCell="1" allowOverlap="1">
                <wp:simplePos x="0" y="0"/>
                <wp:positionH relativeFrom="column">
                  <wp:posOffset>1765935</wp:posOffset>
                </wp:positionH>
                <wp:positionV relativeFrom="paragraph">
                  <wp:posOffset>95250</wp:posOffset>
                </wp:positionV>
                <wp:extent cx="0" cy="114300"/>
                <wp:effectExtent l="0" t="0" r="0" b="0"/>
                <wp:wrapNone/>
                <wp:docPr id="56"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8"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9.05pt,7.5pt" to="139.0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evyEwIAACk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"/>
            </w:pict>
          </mc:Fallback>
        </mc:AlternateContent>
      </w:r>
      <w:r>
        <w:rPr>
          <w:noProof/>
        </w:rPr>
        <mc:AlternateContent>
          <mc:Choice Requires="wps">
            <w:drawing>
              <wp:anchor distT="0" distB="0" distL="114300" distR="114300" simplePos="0" relativeHeight="251652096" behindDoc="0" locked="0" layoutInCell="1" allowOverlap="1">
                <wp:simplePos x="0" y="0"/>
                <wp:positionH relativeFrom="column">
                  <wp:posOffset>2223135</wp:posOffset>
                </wp:positionH>
                <wp:positionV relativeFrom="paragraph">
                  <wp:posOffset>95250</wp:posOffset>
                </wp:positionV>
                <wp:extent cx="0" cy="114300"/>
                <wp:effectExtent l="0" t="0" r="0" b="0"/>
                <wp:wrapNone/>
                <wp:docPr id="55"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7"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05pt,7.5pt" to="175.0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Nn5cEwIAACk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"/>
            </w:pict>
          </mc:Fallback>
        </mc:AlternateContent>
      </w:r>
      <w:r>
        <w:rPr>
          <w:noProof/>
        </w:rPr>
        <mc:AlternateContent>
          <mc:Choice Requires="wps">
            <w:drawing>
              <wp:anchor distT="0" distB="0" distL="114300" distR="114300" simplePos="0" relativeHeight="251651072" behindDoc="0" locked="0" layoutInCell="1" allowOverlap="1">
                <wp:simplePos x="0" y="0"/>
                <wp:positionH relativeFrom="column">
                  <wp:posOffset>2680335</wp:posOffset>
                </wp:positionH>
                <wp:positionV relativeFrom="paragraph">
                  <wp:posOffset>95250</wp:posOffset>
                </wp:positionV>
                <wp:extent cx="0" cy="114300"/>
                <wp:effectExtent l="0" t="0" r="0" b="0"/>
                <wp:wrapNone/>
                <wp:docPr id="54"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1.05pt,7.5pt" to="211.0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xCpEwIAACk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"/>
            </w:pict>
          </mc:Fallback>
        </mc:AlternateContent>
      </w:r>
      <w:r>
        <w:rPr>
          <w:noProof/>
        </w:rPr>
        <mc:AlternateContent>
          <mc:Choice Requires="wps">
            <w:drawing>
              <wp:anchor distT="0" distB="0" distL="114300" distR="114300" simplePos="0" relativeHeight="251650048" behindDoc="0" locked="0" layoutInCell="1" allowOverlap="1">
                <wp:simplePos x="0" y="0"/>
                <wp:positionH relativeFrom="column">
                  <wp:posOffset>394335</wp:posOffset>
                </wp:positionH>
                <wp:positionV relativeFrom="paragraph">
                  <wp:posOffset>95250</wp:posOffset>
                </wp:positionV>
                <wp:extent cx="0" cy="114300"/>
                <wp:effectExtent l="0" t="0" r="0" b="0"/>
                <wp:wrapNone/>
                <wp:docPr id="53"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 o:spid="_x0000_s1026" style="position:absolute;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05pt,7.5pt" to="31.0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rgoEwIAACk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"/>
            </w:pict>
          </mc:Fallback>
        </mc:AlternateContent>
      </w:r>
    </w:p>
    <w:p w:rsidR="00694EF6" w:rsidRDefault="004B1E8E" w:rsidP="00694EF6">
      <w:r>
        <w:rPr>
          <w:noProof/>
        </w:rPr>
        <mc:AlternateContent>
          <mc:Choice Requires="wps">
            <w:drawing>
              <wp:anchor distT="0" distB="0" distL="114300" distR="114300" simplePos="0" relativeHeight="251679744" behindDoc="0" locked="0" layoutInCell="1" allowOverlap="1">
                <wp:simplePos x="0" y="0"/>
                <wp:positionH relativeFrom="column">
                  <wp:posOffset>3251835</wp:posOffset>
                </wp:positionH>
                <wp:positionV relativeFrom="paragraph">
                  <wp:posOffset>148590</wp:posOffset>
                </wp:positionV>
                <wp:extent cx="0" cy="228600"/>
                <wp:effectExtent l="0" t="0" r="0" b="0"/>
                <wp:wrapNone/>
                <wp:docPr id="52" name="Lin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4"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6.05pt,11.7pt" to="256.05pt,2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"/>
            </w:pict>
          </mc:Fallback>
        </mc:AlternateContent>
      </w:r>
      <w:r>
        <w:rPr>
          <w:noProof/>
        </w:rPr>
        <mc:AlternateContent>
          <mc:Choice Requires="wps">
            <w:drawing>
              <wp:anchor distT="0" distB="0" distL="114300" distR="114300" simplePos="0" relativeHeight="251677696" behindDoc="0" locked="0" layoutInCell="1" allowOverlap="1">
                <wp:simplePos x="0" y="0"/>
                <wp:positionH relativeFrom="column">
                  <wp:posOffset>4852035</wp:posOffset>
                </wp:positionH>
                <wp:positionV relativeFrom="paragraph">
                  <wp:posOffset>148590</wp:posOffset>
                </wp:positionV>
                <wp:extent cx="1028700" cy="342900"/>
                <wp:effectExtent l="0" t="0" r="0" b="0"/>
                <wp:wrapNone/>
                <wp:docPr id="51"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4EF6" w:rsidRPr="00FC1D5A" w:rsidRDefault="00694EF6" w:rsidP="00694EF6">
                            <w:pPr>
                              <w:jc w:val="center"/>
                              <w:rPr>
                                <w:sz w:val="20"/>
                              </w:rPr>
                            </w:pPr>
                            <w:r>
                              <w:rPr>
                                <w:sz w:val="20"/>
                              </w:rPr>
                              <w:t>gamma ra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 o:spid="_x0000_s1033" type="#_x0000_t202" style="position:absolute;margin-left:382.05pt;margin-top:11.7pt;width:81pt;height:27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UtnQuAIAAMI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" filled="f" stroked="f">
                <v:textbox>
                  <w:txbxContent>
                    <w:p w:rsidR="00694EF6" w:rsidRPr="00FC1D5A" w:rsidRDefault="00694EF6" w:rsidP="00694EF6">
                      <w:pPr>
                        <w:jc w:val="center"/>
                        <w:rPr>
                          <w:sz w:val="20"/>
                        </w:rPr>
                      </w:pPr>
                      <w:r>
                        <w:rPr>
                          <w:sz w:val="20"/>
                        </w:rPr>
                        <w:t>gamma ray</w:t>
                      </w:r>
                    </w:p>
                  </w:txbxContent>
                </v:textbox>
              </v:shape>
            </w:pict>
          </mc:Fallback>
        </mc:AlternateContent>
      </w:r>
      <w:r>
        <w:rPr>
          <w:noProof/>
        </w:rPr>
        <mc:AlternateContent>
          <mc:Choice Requires="wps">
            <w:drawing>
              <wp:anchor distT="0" distB="0" distL="114300" distR="114300" simplePos="0" relativeHeight="251675648" behindDoc="0" locked="0" layoutInCell="1" allowOverlap="1">
                <wp:simplePos x="0" y="0"/>
                <wp:positionH relativeFrom="column">
                  <wp:posOffset>3366135</wp:posOffset>
                </wp:positionH>
                <wp:positionV relativeFrom="paragraph">
                  <wp:posOffset>148590</wp:posOffset>
                </wp:positionV>
                <wp:extent cx="685800" cy="228600"/>
                <wp:effectExtent l="0" t="0" r="0" b="0"/>
                <wp:wrapNone/>
                <wp:docPr id="5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4EF6" w:rsidRPr="00FC1D5A" w:rsidRDefault="00694EF6" w:rsidP="00694EF6">
                            <w:pPr>
                              <w:jc w:val="center"/>
                              <w:rPr>
                                <w:sz w:val="20"/>
                              </w:rPr>
                            </w:pPr>
                            <w:r>
                              <w:rPr>
                                <w:sz w:val="20"/>
                              </w:rPr>
                              <w:t>U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 o:spid="_x0000_s1034" type="#_x0000_t202" style="position:absolute;margin-left:265.05pt;margin-top:11.7pt;width:54pt;height:18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" filled="f" stroked="f">
                <v:textbox>
                  <w:txbxContent>
                    <w:p w:rsidR="00694EF6" w:rsidRPr="00FC1D5A" w:rsidRDefault="00694EF6" w:rsidP="00694EF6">
                      <w:pPr>
                        <w:jc w:val="center"/>
                        <w:rPr>
                          <w:sz w:val="20"/>
                        </w:rPr>
                      </w:pPr>
                      <w:r>
                        <w:rPr>
                          <w:sz w:val="20"/>
                        </w:rPr>
                        <w:t>UV</w:t>
                      </w:r>
                    </w:p>
                  </w:txbxContent>
                </v:textbox>
              </v:shape>
            </w:pict>
          </mc:Fallback>
        </mc:AlternateContent>
      </w:r>
      <w:r>
        <w:rPr>
          <w:noProof/>
        </w:rPr>
        <mc:AlternateContent>
          <mc:Choice Requires="wps">
            <w:drawing>
              <wp:anchor distT="0" distB="0" distL="114300" distR="114300" simplePos="0" relativeHeight="251674624" behindDoc="0" locked="0" layoutInCell="1" allowOverlap="1">
                <wp:simplePos x="0" y="0"/>
                <wp:positionH relativeFrom="column">
                  <wp:posOffset>2566035</wp:posOffset>
                </wp:positionH>
                <wp:positionV relativeFrom="paragraph">
                  <wp:posOffset>148590</wp:posOffset>
                </wp:positionV>
                <wp:extent cx="685800" cy="228600"/>
                <wp:effectExtent l="0" t="0" r="0" b="0"/>
                <wp:wrapNone/>
                <wp:docPr id="49"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4EF6" w:rsidRPr="00FC1D5A" w:rsidRDefault="00694EF6" w:rsidP="00694EF6">
                            <w:pPr>
                              <w:jc w:val="center"/>
                              <w:rPr>
                                <w:sz w:val="20"/>
                              </w:rPr>
                            </w:pPr>
                            <w:r>
                              <w:rPr>
                                <w:sz w:val="20"/>
                              </w:rPr>
                              <w:t>I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 o:spid="_x0000_s1035" type="#_x0000_t202" style="position:absolute;margin-left:202.05pt;margin-top:11.7pt;width:54pt;height:1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" filled="f" stroked="f">
                <v:textbox>
                  <w:txbxContent>
                    <w:p w:rsidR="00694EF6" w:rsidRPr="00FC1D5A" w:rsidRDefault="00694EF6" w:rsidP="00694EF6">
                      <w:pPr>
                        <w:jc w:val="center"/>
                        <w:rPr>
                          <w:sz w:val="20"/>
                        </w:rPr>
                      </w:pPr>
                      <w:r>
                        <w:rPr>
                          <w:sz w:val="20"/>
                        </w:rPr>
                        <w:t>IR</w:t>
                      </w:r>
                    </w:p>
                  </w:txbxContent>
                </v:textbox>
              </v:shape>
            </w:pict>
          </mc:Fallback>
        </mc:AlternateContent>
      </w:r>
      <w:r>
        <w:rPr>
          <w:noProof/>
        </w:rPr>
        <mc:AlternateContent>
          <mc:Choice Requires="wps">
            <w:drawing>
              <wp:anchor distT="0" distB="0" distL="114300" distR="114300" simplePos="0" relativeHeight="251673600" behindDoc="0" locked="0" layoutInCell="1" allowOverlap="1">
                <wp:simplePos x="0" y="0"/>
                <wp:positionH relativeFrom="column">
                  <wp:posOffset>1080135</wp:posOffset>
                </wp:positionH>
                <wp:positionV relativeFrom="paragraph">
                  <wp:posOffset>148590</wp:posOffset>
                </wp:positionV>
                <wp:extent cx="1028700" cy="228600"/>
                <wp:effectExtent l="0" t="0" r="0" b="0"/>
                <wp:wrapNone/>
                <wp:docPr id="48" name="Text Box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4EF6" w:rsidRPr="00FC1D5A" w:rsidRDefault="00694EF6" w:rsidP="00694EF6">
                            <w:pPr>
                              <w:jc w:val="center"/>
                              <w:rPr>
                                <w:sz w:val="20"/>
                              </w:rPr>
                            </w:pPr>
                            <w:r>
                              <w:rPr>
                                <w:sz w:val="20"/>
                              </w:rPr>
                              <w:t>radio wav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 o:spid="_x0000_s1036" type="#_x0000_t202" style="position:absolute;margin-left:85.05pt;margin-top:11.7pt;width:81pt;height:1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" filled="f" stroked="f">
                <v:textbox>
                  <w:txbxContent>
                    <w:p w:rsidR="00694EF6" w:rsidRPr="00FC1D5A" w:rsidRDefault="00694EF6" w:rsidP="00694EF6">
                      <w:pPr>
                        <w:jc w:val="center"/>
                        <w:rPr>
                          <w:sz w:val="20"/>
                        </w:rPr>
                      </w:pPr>
                      <w:r>
                        <w:rPr>
                          <w:sz w:val="20"/>
                        </w:rPr>
                        <w:t>radio waves</w:t>
                      </w:r>
                    </w:p>
                  </w:txbxContent>
                </v:textbox>
              </v:shape>
            </w:pict>
          </mc:Fallback>
        </mc:AlternateContent>
      </w:r>
      <w:r>
        <w:rPr>
          <w:noProof/>
        </w:rPr>
        <mc:AlternateContent>
          <mc:Choice Requires="wps">
            <w:drawing>
              <wp:anchor distT="0" distB="0" distL="114300" distR="114300" simplePos="0" relativeHeight="251649024" behindDoc="0" locked="0" layoutInCell="1" allowOverlap="1">
                <wp:simplePos x="0" y="0"/>
                <wp:positionH relativeFrom="column">
                  <wp:posOffset>165735</wp:posOffset>
                </wp:positionH>
                <wp:positionV relativeFrom="paragraph">
                  <wp:posOffset>34290</wp:posOffset>
                </wp:positionV>
                <wp:extent cx="5257800" cy="0"/>
                <wp:effectExtent l="0" t="0" r="0" b="0"/>
                <wp:wrapNone/>
                <wp:docPr id="47"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4"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5pt,2.7pt" to="427.05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">
                <v:stroke startarrow="open" endarrow="open"/>
              </v:line>
            </w:pict>
          </mc:Fallback>
        </mc:AlternateContent>
      </w:r>
      <w:r>
        <w:rPr>
          <w:noProof/>
        </w:rPr>
        <mc:AlternateContent>
          <mc:Choice Requires="wps">
            <w:drawing>
              <wp:anchor distT="0" distB="0" distL="114300" distR="114300" simplePos="0" relativeHeight="251672576" behindDoc="0" locked="0" layoutInCell="1" allowOverlap="1">
                <wp:simplePos x="0" y="0"/>
                <wp:positionH relativeFrom="column">
                  <wp:posOffset>4280535</wp:posOffset>
                </wp:positionH>
                <wp:positionV relativeFrom="paragraph">
                  <wp:posOffset>148590</wp:posOffset>
                </wp:positionV>
                <wp:extent cx="1143000" cy="0"/>
                <wp:effectExtent l="0" t="0" r="0" b="0"/>
                <wp:wrapNone/>
                <wp:docPr id="46"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7"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05pt,11.7pt" to="427.05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">
                <v:stroke startarrow="open" endarrow="open"/>
              </v:line>
            </w:pict>
          </mc:Fallback>
        </mc:AlternateContent>
      </w:r>
      <w:r>
        <w:rPr>
          <w:noProof/>
        </w:rPr>
        <mc:AlternateContent>
          <mc:Choice Requires="wps">
            <w:drawing>
              <wp:anchor distT="0" distB="0" distL="114300" distR="114300" simplePos="0" relativeHeight="251670528" behindDoc="0" locked="0" layoutInCell="1" allowOverlap="1">
                <wp:simplePos x="0" y="0"/>
                <wp:positionH relativeFrom="column">
                  <wp:posOffset>3366135</wp:posOffset>
                </wp:positionH>
                <wp:positionV relativeFrom="paragraph">
                  <wp:posOffset>148590</wp:posOffset>
                </wp:positionV>
                <wp:extent cx="685800" cy="0"/>
                <wp:effectExtent l="0" t="0" r="0" b="0"/>
                <wp:wrapNone/>
                <wp:docPr id="45" name="Lin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5.05pt,11.7pt" to="319.05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">
                <v:stroke startarrow="open" endarrow="open"/>
              </v:line>
            </w:pict>
          </mc:Fallback>
        </mc:AlternateContent>
      </w:r>
      <w:r>
        <w:rPr>
          <w:noProof/>
        </w:rPr>
        <mc:AlternateContent>
          <mc:Choice Requires="wps">
            <w:drawing>
              <wp:anchor distT="0" distB="0" distL="114300" distR="114300" simplePos="0" relativeHeight="251669504" behindDoc="0" locked="0" layoutInCell="1" allowOverlap="1">
                <wp:simplePos x="0" y="0"/>
                <wp:positionH relativeFrom="column">
                  <wp:posOffset>3137535</wp:posOffset>
                </wp:positionH>
                <wp:positionV relativeFrom="paragraph">
                  <wp:posOffset>148590</wp:posOffset>
                </wp:positionV>
                <wp:extent cx="228600" cy="0"/>
                <wp:effectExtent l="0" t="0" r="0" b="0"/>
                <wp:wrapNone/>
                <wp:docPr id="44" name="Lin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4"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7.05pt,11.7pt" to="265.05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">
                <v:stroke startarrow="open" endarrow="open"/>
              </v:line>
            </w:pict>
          </mc:Fallback>
        </mc:AlternateContent>
      </w:r>
      <w:r>
        <w:rPr>
          <w:noProof/>
        </w:rPr>
        <mc:AlternateContent>
          <mc:Choice Requires="wps">
            <w:drawing>
              <wp:anchor distT="0" distB="0" distL="114300" distR="114300" simplePos="0" relativeHeight="251668480" behindDoc="0" locked="0" layoutInCell="1" allowOverlap="1">
                <wp:simplePos x="0" y="0"/>
                <wp:positionH relativeFrom="column">
                  <wp:posOffset>2680335</wp:posOffset>
                </wp:positionH>
                <wp:positionV relativeFrom="paragraph">
                  <wp:posOffset>148590</wp:posOffset>
                </wp:positionV>
                <wp:extent cx="457200" cy="0"/>
                <wp:effectExtent l="0" t="0" r="0" b="0"/>
                <wp:wrapNone/>
                <wp:docPr id="43" name="Lin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3"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1.05pt,11.7pt" to="247.05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">
                <v:stroke startarrow="open" endarrow="open"/>
              </v:line>
            </w:pict>
          </mc:Fallback>
        </mc:AlternateContent>
      </w:r>
      <w:r>
        <w:rPr>
          <w:noProof/>
        </w:rPr>
        <mc:AlternateContent>
          <mc:Choice Requires="wps">
            <w:drawing>
              <wp:anchor distT="0" distB="0" distL="114300" distR="114300" simplePos="0" relativeHeight="251667456" behindDoc="0" locked="0" layoutInCell="1" allowOverlap="1">
                <wp:simplePos x="0" y="0"/>
                <wp:positionH relativeFrom="column">
                  <wp:posOffset>508635</wp:posOffset>
                </wp:positionH>
                <wp:positionV relativeFrom="paragraph">
                  <wp:posOffset>148590</wp:posOffset>
                </wp:positionV>
                <wp:extent cx="2171700" cy="0"/>
                <wp:effectExtent l="0" t="0" r="0" b="0"/>
                <wp:wrapNone/>
                <wp:docPr id="41" name="Lin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05pt,11.7pt" to="211.05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">
                <v:stroke startarrow="open" endarrow="open"/>
              </v:line>
            </w:pict>
          </mc:Fallback>
        </mc:AlternateContent>
      </w:r>
    </w:p>
    <w:p w:rsidR="00694EF6" w:rsidRDefault="004B1E8E" w:rsidP="00694EF6">
      <w:r>
        <w:rPr>
          <w:noProof/>
        </w:rPr>
        <mc:AlternateContent>
          <mc:Choice Requires="wps">
            <w:drawing>
              <wp:anchor distT="0" distB="0" distL="114300" distR="114300" simplePos="0" relativeHeight="251676672" behindDoc="0" locked="0" layoutInCell="1" allowOverlap="1">
                <wp:simplePos x="0" y="0"/>
                <wp:positionH relativeFrom="column">
                  <wp:posOffset>3937635</wp:posOffset>
                </wp:positionH>
                <wp:positionV relativeFrom="paragraph">
                  <wp:posOffset>87630</wp:posOffset>
                </wp:positionV>
                <wp:extent cx="685800" cy="228600"/>
                <wp:effectExtent l="0" t="0" r="0" b="0"/>
                <wp:wrapNone/>
                <wp:docPr id="40"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4EF6" w:rsidRPr="00FC1D5A" w:rsidRDefault="00694EF6" w:rsidP="00694EF6">
                            <w:pPr>
                              <w:jc w:val="center"/>
                              <w:rPr>
                                <w:sz w:val="20"/>
                              </w:rPr>
                            </w:pPr>
                            <w:r>
                              <w:rPr>
                                <w:sz w:val="20"/>
                              </w:rPr>
                              <w:t>x-ra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 o:spid="_x0000_s1037" type="#_x0000_t202" style="position:absolute;margin-left:310.05pt;margin-top:6.9pt;width:54pt;height:1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" filled="f" stroked="f">
                <v:textbox>
                  <w:txbxContent>
                    <w:p w:rsidR="00694EF6" w:rsidRPr="00FC1D5A" w:rsidRDefault="00694EF6" w:rsidP="00694EF6">
                      <w:pPr>
                        <w:jc w:val="center"/>
                        <w:rPr>
                          <w:sz w:val="20"/>
                        </w:rPr>
                      </w:pPr>
                      <w:r>
                        <w:rPr>
                          <w:sz w:val="20"/>
                        </w:rPr>
                        <w:t>x-ray</w:t>
                      </w:r>
                    </w:p>
                  </w:txbxContent>
                </v:textbox>
              </v:shape>
            </w:pict>
          </mc:Fallback>
        </mc:AlternateContent>
      </w:r>
      <w:r>
        <w:rPr>
          <w:noProof/>
        </w:rPr>
        <mc:AlternateContent>
          <mc:Choice Requires="wps">
            <w:drawing>
              <wp:anchor distT="0" distB="0" distL="114300" distR="114300" simplePos="0" relativeHeight="251671552" behindDoc="0" locked="0" layoutInCell="1" allowOverlap="1">
                <wp:simplePos x="0" y="0"/>
                <wp:positionH relativeFrom="column">
                  <wp:posOffset>3823335</wp:posOffset>
                </wp:positionH>
                <wp:positionV relativeFrom="paragraph">
                  <wp:posOffset>87630</wp:posOffset>
                </wp:positionV>
                <wp:extent cx="1028700" cy="0"/>
                <wp:effectExtent l="0" t="0" r="0" b="0"/>
                <wp:wrapNone/>
                <wp:docPr id="39"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6"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1.05pt,6.9pt" to="382.05pt,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">
                <v:stroke startarrow="open" endarrow="open"/>
              </v:line>
            </w:pict>
          </mc:Fallback>
        </mc:AlternateContent>
      </w:r>
    </w:p>
    <w:p w:rsidR="00694EF6" w:rsidRDefault="004B1E8E" w:rsidP="00694EF6">
      <w:r>
        <w:rPr>
          <w:noProof/>
        </w:rPr>
        <mc:AlternateContent>
          <mc:Choice Requires="wps">
            <w:drawing>
              <wp:anchor distT="0" distB="0" distL="114300" distR="114300" simplePos="0" relativeHeight="251678720" behindDoc="0" locked="0" layoutInCell="1" allowOverlap="1">
                <wp:simplePos x="0" y="0"/>
                <wp:positionH relativeFrom="column">
                  <wp:posOffset>2908935</wp:posOffset>
                </wp:positionH>
                <wp:positionV relativeFrom="paragraph">
                  <wp:posOffset>26670</wp:posOffset>
                </wp:positionV>
                <wp:extent cx="685800" cy="228600"/>
                <wp:effectExtent l="0" t="0" r="0" b="0"/>
                <wp:wrapNone/>
                <wp:docPr id="38"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4EF6" w:rsidRPr="00FC1D5A" w:rsidRDefault="00694EF6" w:rsidP="00694EF6">
                            <w:pPr>
                              <w:jc w:val="center"/>
                              <w:rPr>
                                <w:sz w:val="20"/>
                              </w:rPr>
                            </w:pPr>
                            <w:r>
                              <w:rPr>
                                <w:sz w:val="20"/>
                              </w:rPr>
                              <w:t>visib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 o:spid="_x0000_s1038" type="#_x0000_t202" style="position:absolute;margin-left:229.05pt;margin-top:2.1pt;width:54pt;height:18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" filled="f" stroked="f">
                <v:textbox>
                  <w:txbxContent>
                    <w:p w:rsidR="00694EF6" w:rsidRPr="00FC1D5A" w:rsidRDefault="00694EF6" w:rsidP="00694EF6">
                      <w:pPr>
                        <w:jc w:val="center"/>
                        <w:rPr>
                          <w:sz w:val="20"/>
                        </w:rPr>
                      </w:pPr>
                      <w:r>
                        <w:rPr>
                          <w:sz w:val="20"/>
                        </w:rPr>
                        <w:t>visible</w:t>
                      </w:r>
                    </w:p>
                  </w:txbxContent>
                </v:textbox>
              </v:shape>
            </w:pict>
          </mc:Fallback>
        </mc:AlternateContent>
      </w:r>
    </w:p>
    <w:p w:rsidR="00694EF6" w:rsidRDefault="004B1E8E" w:rsidP="00694EF6">
      <w:r>
        <w:rPr>
          <w:noProof/>
        </w:rPr>
        <mc:AlternateContent>
          <mc:Choice Requires="wps">
            <w:drawing>
              <wp:anchor distT="0" distB="0" distL="114300" distR="114300" simplePos="0" relativeHeight="251681792" behindDoc="0" locked="0" layoutInCell="1" allowOverlap="1">
                <wp:simplePos x="0" y="0"/>
                <wp:positionH relativeFrom="column">
                  <wp:posOffset>280035</wp:posOffset>
                </wp:positionH>
                <wp:positionV relativeFrom="paragraph">
                  <wp:posOffset>80010</wp:posOffset>
                </wp:positionV>
                <wp:extent cx="3086100" cy="0"/>
                <wp:effectExtent l="0" t="0" r="0" b="0"/>
                <wp:wrapNone/>
                <wp:docPr id="37" name="Lin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0861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6" o:spid="_x0000_s1026" style="position:absolute;flip:x;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05pt,6.3pt" to="265.05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">
                <v:stroke endarrow="block"/>
              </v:line>
            </w:pict>
          </mc:Fallback>
        </mc:AlternateContent>
      </w:r>
    </w:p>
    <w:p w:rsidR="00694EF6" w:rsidRDefault="004B1E8E" w:rsidP="00694EF6">
      <w:r>
        <w:rPr>
          <w:noProof/>
        </w:rPr>
        <mc:AlternateContent>
          <mc:Choice Requires="wps">
            <w:drawing>
              <wp:anchor distT="0" distB="0" distL="114300" distR="114300" simplePos="0" relativeHeight="251684864" behindDoc="0" locked="0" layoutInCell="1" allowOverlap="1">
                <wp:simplePos x="0" y="0"/>
                <wp:positionH relativeFrom="column">
                  <wp:posOffset>3251835</wp:posOffset>
                </wp:positionH>
                <wp:positionV relativeFrom="paragraph">
                  <wp:posOffset>19050</wp:posOffset>
                </wp:positionV>
                <wp:extent cx="2286000" cy="457200"/>
                <wp:effectExtent l="0" t="0" r="0" b="0"/>
                <wp:wrapNone/>
                <wp:docPr id="36"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4EF6" w:rsidRPr="00FC1D5A" w:rsidRDefault="00694EF6" w:rsidP="00694EF6">
                            <w:pPr>
                              <w:rPr>
                                <w:sz w:val="20"/>
                              </w:rPr>
                            </w:pPr>
                            <w:r>
                              <w:rPr>
                                <w:sz w:val="20"/>
                              </w:rPr>
                              <w:t xml:space="preserve">For high frequency, high energy light the particle nature of light dominates.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 o:spid="_x0000_s1039" type="#_x0000_t202" style="position:absolute;margin-left:256.05pt;margin-top:1.5pt;width:180pt;height:36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" filled="f" stroked="f">
                <v:textbox>
                  <w:txbxContent>
                    <w:p w:rsidR="00694EF6" w:rsidRPr="00FC1D5A" w:rsidRDefault="00694EF6" w:rsidP="00694EF6">
                      <w:pPr>
                        <w:rPr>
                          <w:sz w:val="20"/>
                        </w:rPr>
                      </w:pPr>
                      <w:r>
                        <w:rPr>
                          <w:sz w:val="20"/>
                        </w:rPr>
                        <w:t xml:space="preserve">For high frequency, high energy light the particle nature of light dominates. </w:t>
                      </w:r>
                    </w:p>
                  </w:txbxContent>
                </v:textbox>
              </v:shape>
            </w:pict>
          </mc:Fallback>
        </mc:AlternateContent>
      </w:r>
      <w:r>
        <w:rPr>
          <w:noProof/>
        </w:rPr>
        <mc:AlternateContent>
          <mc:Choice Requires="wps">
            <w:drawing>
              <wp:anchor distT="0" distB="0" distL="114300" distR="114300" simplePos="0" relativeHeight="251683840" behindDoc="0" locked="0" layoutInCell="1" allowOverlap="1">
                <wp:simplePos x="0" y="0"/>
                <wp:positionH relativeFrom="column">
                  <wp:posOffset>394335</wp:posOffset>
                </wp:positionH>
                <wp:positionV relativeFrom="paragraph">
                  <wp:posOffset>19050</wp:posOffset>
                </wp:positionV>
                <wp:extent cx="2286000" cy="457200"/>
                <wp:effectExtent l="0" t="0" r="0" b="0"/>
                <wp:wrapNone/>
                <wp:docPr id="35"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4EF6" w:rsidRPr="00FC1D5A" w:rsidRDefault="00694EF6" w:rsidP="00694EF6">
                            <w:pPr>
                              <w:rPr>
                                <w:sz w:val="20"/>
                              </w:rPr>
                            </w:pPr>
                            <w:r>
                              <w:rPr>
                                <w:sz w:val="20"/>
                              </w:rPr>
                              <w:t xml:space="preserve">For low frequency, low energy light the wave nature of light dominates.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8" o:spid="_x0000_s1040" type="#_x0000_t202" style="position:absolute;margin-left:31.05pt;margin-top:1.5pt;width:180pt;height:36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" filled="f" stroked="f">
                <v:textbox>
                  <w:txbxContent>
                    <w:p w:rsidR="00694EF6" w:rsidRPr="00FC1D5A" w:rsidRDefault="00694EF6" w:rsidP="00694EF6">
                      <w:pPr>
                        <w:rPr>
                          <w:sz w:val="20"/>
                        </w:rPr>
                      </w:pPr>
                      <w:r>
                        <w:rPr>
                          <w:sz w:val="20"/>
                        </w:rPr>
                        <w:t xml:space="preserve">For low frequency, low energy light the wave nature of light dominates. </w:t>
                      </w:r>
                    </w:p>
                  </w:txbxContent>
                </v:textbox>
              </v:shape>
            </w:pict>
          </mc:Fallback>
        </mc:AlternateContent>
      </w:r>
      <w:r>
        <w:rPr>
          <w:noProof/>
        </w:rPr>
        <mc:AlternateContent>
          <mc:Choice Requires="wps">
            <w:drawing>
              <wp:anchor distT="0" distB="0" distL="114300" distR="114300" simplePos="0" relativeHeight="251682816" behindDoc="0" locked="0" layoutInCell="1" allowOverlap="1">
                <wp:simplePos x="0" y="0"/>
                <wp:positionH relativeFrom="column">
                  <wp:posOffset>3137535</wp:posOffset>
                </wp:positionH>
                <wp:positionV relativeFrom="paragraph">
                  <wp:posOffset>19050</wp:posOffset>
                </wp:positionV>
                <wp:extent cx="2286000" cy="0"/>
                <wp:effectExtent l="0" t="0" r="0" b="0"/>
                <wp:wrapNone/>
                <wp:docPr id="34" name="Lin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7"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7.05pt,1.5pt" to="427.0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">
                <v:stroke endarrow="block"/>
              </v:line>
            </w:pict>
          </mc:Fallback>
        </mc:AlternateContent>
      </w:r>
    </w:p>
    <w:p w:rsidR="00694EF6" w:rsidRDefault="00694EF6" w:rsidP="00694EF6"/>
    <w:p w:rsidR="00694EF6" w:rsidRDefault="00694EF6" w:rsidP="00694EF6"/>
    <w:p w:rsidR="00694EF6" w:rsidRDefault="00694EF6" w:rsidP="00694EF6">
      <w:r>
        <w:t>Notice that the overlap between dominant particle and wave nature occurs for light that we as humans can see.  Therefore, the wave-like or particle-like behaviour of light depends on the particular phenomenon that we are investigating.</w:t>
      </w:r>
    </w:p>
    <w:p w:rsidR="00694EF6" w:rsidRPr="00D17581" w:rsidRDefault="00694EF6" w:rsidP="00694EF6"/>
    <w:p w:rsidR="00A91CEA" w:rsidRDefault="00A91CEA">
      <w:pPr>
        <w:pStyle w:val="Heading1"/>
      </w:pPr>
      <w:r>
        <w:t>Wavelengths of matter</w:t>
      </w:r>
    </w:p>
    <w:p w:rsidR="00A91CEA" w:rsidRDefault="004B1E8E">
      <w:r>
        <w:rPr>
          <w:noProof/>
        </w:rPr>
        <w:drawing>
          <wp:anchor distT="0" distB="0" distL="114300" distR="114300" simplePos="0" relativeHeight="251638784" behindDoc="0" locked="0" layoutInCell="1" allowOverlap="1">
            <wp:simplePos x="0" y="0"/>
            <wp:positionH relativeFrom="column">
              <wp:posOffset>4623435</wp:posOffset>
            </wp:positionH>
            <wp:positionV relativeFrom="paragraph">
              <wp:posOffset>59055</wp:posOffset>
            </wp:positionV>
            <wp:extent cx="1534160" cy="1828800"/>
            <wp:effectExtent l="0" t="0" r="8890" b="0"/>
            <wp:wrapSquare wrapText="bothSides"/>
            <wp:docPr id="33" name="Picture 26" descr="http://upload.wikimedia.org/wikipedia/commons/thumb/d/d2/Broglie_Big.jpg/225px-Broglie_Big.jpg">
              <a:hlinkClick xmlns:a="http://schemas.openxmlformats.org/drawingml/2006/main" r:id="rId8" tooltip="&quot;Broglie Big.jpg&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upload.wikimedia.org/wikipedia/commons/thumb/d/d2/Broglie_Big.jpg/225px-Broglie_Big.jpg">
                      <a:hlinkClick r:id="rId8" tooltip="&quot;Broglie Big.jpg&quot;"/>
                    </pic:cNvPr>
                    <pic:cNvPicPr>
                      <a:picLocks noChangeAspect="1" noChangeArrowheads="1"/>
                    </pic:cNvPicPr>
                  </pic:nvPicPr>
                  <pic:blipFill>
                    <a:blip r:embed="rId9" r:link="rId10">
                      <a:extLst>
                        <a:ext uri="{28A0092B-C50C-407E-A947-70E740481C1C}">
                          <a14:useLocalDpi xmlns:a14="http://schemas.microsoft.com/office/drawing/2010/main" val="0"/>
                        </a:ext>
                      </a:extLst>
                    </a:blip>
                    <a:srcRect b="13846"/>
                    <a:stretch>
                      <a:fillRect/>
                    </a:stretch>
                  </pic:blipFill>
                  <pic:spPr bwMode="auto">
                    <a:xfrm>
                      <a:off x="0" y="0"/>
                      <a:ext cx="1534160"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A91CEA">
        <w:t xml:space="preserve">Louis de Broglie was educated in history at the </w:t>
      </w:r>
      <w:r w:rsidR="00A04540">
        <w:t>Sorbonne</w:t>
      </w:r>
      <w:r w:rsidR="00A91CEA">
        <w:t xml:space="preserve">.  After serving in World War I in the field of communications he returned to the </w:t>
      </w:r>
      <w:r w:rsidR="00A04540">
        <w:t>Sorbonne</w:t>
      </w:r>
      <w:r w:rsidR="00A91CEA">
        <w:t xml:space="preserve"> to study science.  He became interested in the work of </w:t>
      </w:r>
      <w:smartTag w:uri="urn:schemas-microsoft-com:office:smarttags" w:element="City">
        <w:smartTag w:uri="urn:schemas-microsoft-com:office:smarttags" w:element="place">
          <w:r w:rsidR="00A91CEA">
            <w:t>Compton</w:t>
          </w:r>
        </w:smartTag>
      </w:smartTag>
      <w:r w:rsidR="00A91CEA">
        <w:t xml:space="preserve"> and began to study the wave</w:t>
      </w:r>
      <w:r w:rsidR="0057194C">
        <w:t>-</w:t>
      </w:r>
      <w:r w:rsidR="00A91CEA">
        <w:t xml:space="preserve">particle duality of nature.  His work earned him the 1929 Nobel Prize for Physics. </w:t>
      </w:r>
    </w:p>
    <w:p w:rsidR="00A91CEA" w:rsidRDefault="00A91CEA"/>
    <w:p w:rsidR="00A91CEA" w:rsidRDefault="0057194C" w:rsidP="0053323D">
      <w:pPr>
        <w:spacing w:after="120"/>
      </w:pPr>
      <w:r>
        <w:t xml:space="preserve">When </w:t>
      </w:r>
      <w:smartTag w:uri="urn:schemas-microsoft-com:office:smarttags" w:element="City">
        <w:smartTag w:uri="urn:schemas-microsoft-com:office:smarttags" w:element="place">
          <w:r w:rsidR="00A91CEA">
            <w:t>Compton</w:t>
          </w:r>
        </w:smartTag>
      </w:smartTag>
      <w:r w:rsidR="00A91CEA">
        <w:t xml:space="preserve"> had suggested through his x-ray scattering experiments that light photons had particle-like characteristics</w:t>
      </w:r>
      <w:r>
        <w:t>, d</w:t>
      </w:r>
      <w:r w:rsidR="00A91CEA">
        <w:t xml:space="preserve">e Broglie wondered if the </w:t>
      </w:r>
      <w:r w:rsidR="00A91CEA" w:rsidRPr="0057194C">
        <w:rPr>
          <w:b/>
        </w:rPr>
        <w:t>converse</w:t>
      </w:r>
      <w:r w:rsidR="00A91CEA">
        <w:t xml:space="preserve"> was true – could subatomic particles like the electron behave like a wave? </w:t>
      </w:r>
      <w:r>
        <w:t xml:space="preserve"> </w:t>
      </w:r>
      <w:r w:rsidR="00A91CEA">
        <w:t xml:space="preserve">De Broglie sought an expression for the wavelength that might be associated with </w:t>
      </w:r>
      <w:r w:rsidR="00A91CEA">
        <w:lastRenderedPageBreak/>
        <w:t>wave-like behavior of an electron, the smallest known particle at the time.  The</w:t>
      </w:r>
      <w:r>
        <w:t xml:space="preserve"> </w:t>
      </w:r>
      <w:r w:rsidR="00A91CEA" w:rsidRPr="0057194C">
        <w:rPr>
          <w:b/>
        </w:rPr>
        <w:t>momentum of a particle</w:t>
      </w:r>
      <w:r w:rsidR="00A91CEA">
        <w:t xml:space="preserve"> (Lesson 1) is given by  </w:t>
      </w:r>
    </w:p>
    <w:p w:rsidR="00A91CEA" w:rsidRDefault="00A91CEA">
      <w:r>
        <w:tab/>
        <w:t>p  =  m v</w:t>
      </w:r>
    </w:p>
    <w:p w:rsidR="00A91CEA" w:rsidRDefault="00A91CEA"/>
    <w:p w:rsidR="00A91CEA" w:rsidRDefault="00A91CEA" w:rsidP="0053323D">
      <w:pPr>
        <w:spacing w:after="120"/>
      </w:pPr>
      <w:r>
        <w:t xml:space="preserve">The </w:t>
      </w:r>
      <w:r w:rsidRPr="0057194C">
        <w:rPr>
          <w:b/>
        </w:rPr>
        <w:t>momentum of a photon</w:t>
      </w:r>
      <w:r>
        <w:t xml:space="preserve"> (Lesson </w:t>
      </w:r>
      <w:r w:rsidR="003B379F">
        <w:t>32</w:t>
      </w:r>
      <w:r>
        <w:t xml:space="preserve">) is given by </w:t>
      </w:r>
    </w:p>
    <w:p w:rsidR="00A91CEA" w:rsidRDefault="00A91CEA">
      <w:r>
        <w:tab/>
      </w:r>
      <w:r>
        <w:rPr>
          <w:position w:val="-24"/>
        </w:rPr>
        <w:object w:dxaOrig="5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5pt;height:30.55pt" o:ole="" fillcolor="window">
            <v:imagedata r:id="rId11" o:title=""/>
          </v:shape>
          <o:OLEObject Type="Embed" ProgID="Equation.3" ShapeID="_x0000_i1025" DrawAspect="Content" ObjectID="_1525684028" r:id="rId12"/>
        </w:object>
      </w:r>
      <w:r>
        <w:t xml:space="preserve"> </w:t>
      </w:r>
    </w:p>
    <w:p w:rsidR="00A91CEA" w:rsidRDefault="00A91CEA"/>
    <w:p w:rsidR="00A91CEA" w:rsidRDefault="00A91CEA" w:rsidP="0053323D">
      <w:pPr>
        <w:spacing w:after="120"/>
      </w:pPr>
      <w:r>
        <w:t xml:space="preserve">By equating the two relationships we get </w:t>
      </w:r>
    </w:p>
    <w:p w:rsidR="00A91CEA" w:rsidRDefault="00A91CEA">
      <w:r>
        <w:tab/>
      </w:r>
      <w:r>
        <w:rPr>
          <w:position w:val="-24"/>
        </w:rPr>
        <w:object w:dxaOrig="820" w:dyaOrig="620">
          <v:shape id="_x0000_i1026" type="#_x0000_t75" style="width:41.45pt;height:30.55pt" o:ole="" fillcolor="window">
            <v:imagedata r:id="rId13" o:title=""/>
          </v:shape>
          <o:OLEObject Type="Embed" ProgID="Equation.3" ShapeID="_x0000_i1026" DrawAspect="Content" ObjectID="_1525684029" r:id="rId14"/>
        </w:object>
      </w:r>
      <w:r>
        <w:t xml:space="preserve"> </w:t>
      </w:r>
    </w:p>
    <w:p w:rsidR="00A91CEA" w:rsidRDefault="00A91CEA"/>
    <w:p w:rsidR="00A91CEA" w:rsidRDefault="00A91CEA" w:rsidP="0053323D">
      <w:pPr>
        <w:spacing w:after="120"/>
      </w:pPr>
      <w:r>
        <w:t>re-arranging the equation we get de Broglie’s wavelength formula</w:t>
      </w:r>
    </w:p>
    <w:p w:rsidR="00A91CEA" w:rsidRDefault="00A91CEA">
      <w:r>
        <w:tab/>
      </w:r>
      <w:r>
        <w:rPr>
          <w:position w:val="-28"/>
        </w:rPr>
        <w:object w:dxaOrig="820" w:dyaOrig="660">
          <v:shape id="_x0000_i1027" type="#_x0000_t75" style="width:41.45pt;height:33.25pt" o:ole="" fillcolor="window">
            <v:imagedata r:id="rId15" o:title=""/>
          </v:shape>
          <o:OLEObject Type="Embed" ProgID="Equation.3" ShapeID="_x0000_i1027" DrawAspect="Content" ObjectID="_1525684030" r:id="rId16"/>
        </w:object>
      </w:r>
      <w:r>
        <w:t xml:space="preserve"> </w:t>
      </w:r>
    </w:p>
    <w:p w:rsidR="00D5041E" w:rsidRDefault="00D5041E" w:rsidP="004B6788">
      <w:r>
        <w:t xml:space="preserve">If de Broglie’s wavelength formula was correct, then an electron should demonstrate some wavelike characteristics.  Moreover, as the speed of the electron became larger, its wavelength should be shorter.  </w:t>
      </w:r>
    </w:p>
    <w:p w:rsidR="004B6788" w:rsidRDefault="004B1E8E" w:rsidP="004B6788">
      <w:r>
        <w:rPr>
          <w:noProof/>
        </w:rPr>
        <mc:AlternateContent>
          <mc:Choice Requires="wps">
            <w:drawing>
              <wp:anchor distT="0" distB="0" distL="114300" distR="114300" simplePos="0" relativeHeight="251644928" behindDoc="0" locked="0" layoutInCell="1" allowOverlap="1">
                <wp:simplePos x="0" y="0"/>
                <wp:positionH relativeFrom="column">
                  <wp:posOffset>-177165</wp:posOffset>
                </wp:positionH>
                <wp:positionV relativeFrom="paragraph">
                  <wp:posOffset>104775</wp:posOffset>
                </wp:positionV>
                <wp:extent cx="6218555" cy="1671320"/>
                <wp:effectExtent l="0" t="0" r="0" b="0"/>
                <wp:wrapNone/>
                <wp:docPr id="32" name="Rectangle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167132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9" o:spid="_x0000_s1026" style="position:absolute;margin-left:-13.95pt;margin-top:8.25pt;width:489.65pt;height:131.6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" filled="f"/>
            </w:pict>
          </mc:Fallback>
        </mc:AlternateContent>
      </w:r>
    </w:p>
    <w:p w:rsidR="004B6788" w:rsidRDefault="004B6788" w:rsidP="004B6788">
      <w:pPr>
        <w:pStyle w:val="Example"/>
      </w:pPr>
    </w:p>
    <w:p w:rsidR="004B6788" w:rsidRDefault="004B6788" w:rsidP="004B6788">
      <w:r>
        <w:t>What is the wavelength associated with an electron moving at half the speed of light?</w:t>
      </w:r>
    </w:p>
    <w:p w:rsidR="004B6788" w:rsidRDefault="004B6788" w:rsidP="004B6788">
      <w:r>
        <w:tab/>
      </w:r>
      <w:r w:rsidRPr="008759A0">
        <w:rPr>
          <w:position w:val="-70"/>
        </w:rPr>
        <w:object w:dxaOrig="3760" w:dyaOrig="1820">
          <v:shape id="_x0000_i1028" type="#_x0000_t75" style="width:188.2pt;height:90.55pt" o:ole="" fillcolor="window">
            <v:imagedata r:id="rId17" o:title=""/>
          </v:shape>
          <o:OLEObject Type="Embed" ProgID="Equation.DSMT4" ShapeID="_x0000_i1028" DrawAspect="Content" ObjectID="_1525684031" r:id="rId18"/>
        </w:object>
      </w:r>
    </w:p>
    <w:p w:rsidR="0053323D" w:rsidRDefault="0053323D"/>
    <w:p w:rsidR="00A91CEA" w:rsidRDefault="00A91CEA">
      <w:pPr>
        <w:pStyle w:val="Example"/>
      </w:pPr>
    </w:p>
    <w:p w:rsidR="00A91CEA" w:rsidRDefault="004B1E8E">
      <w:r>
        <w:rPr>
          <w:noProof/>
        </w:rPr>
        <mc:AlternateContent>
          <mc:Choice Requires="wps">
            <w:drawing>
              <wp:anchor distT="0" distB="0" distL="114300" distR="114300" simplePos="0" relativeHeight="251630592" behindDoc="0" locked="0" layoutInCell="0" allowOverlap="1">
                <wp:simplePos x="0" y="0"/>
                <wp:positionH relativeFrom="column">
                  <wp:posOffset>-182880</wp:posOffset>
                </wp:positionH>
                <wp:positionV relativeFrom="paragraph">
                  <wp:posOffset>-295275</wp:posOffset>
                </wp:positionV>
                <wp:extent cx="6218555" cy="2742565"/>
                <wp:effectExtent l="0" t="0" r="0" b="0"/>
                <wp:wrapNone/>
                <wp:docPr id="3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74256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14.4pt;margin-top:-23.25pt;width:489.65pt;height:215.95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d2X48AIAADY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" o:allowincell="f" filled="f"/>
            </w:pict>
          </mc:Fallback>
        </mc:AlternateContent>
      </w:r>
      <w:r w:rsidR="00A91CEA">
        <w:t xml:space="preserve">If an electron is allowed to accelerate through a potential difference of 100 V, what is its de Broglie wavelength?  </w:t>
      </w:r>
    </w:p>
    <w:p w:rsidR="00A91CEA" w:rsidRDefault="00A91CEA"/>
    <w:p w:rsidR="00A91CEA" w:rsidRDefault="00A91CEA">
      <w:r>
        <w:t xml:space="preserve">first find </w:t>
      </w:r>
      <w:r w:rsidR="008567CC">
        <w:t>the speed (v) of the electron</w:t>
      </w:r>
    </w:p>
    <w:p w:rsidR="00A91CEA" w:rsidRDefault="00A91CEA">
      <w:r>
        <w:tab/>
      </w:r>
      <w:proofErr w:type="spellStart"/>
      <w:r>
        <w:t>E</w:t>
      </w:r>
      <w:r>
        <w:rPr>
          <w:vertAlign w:val="subscript"/>
        </w:rPr>
        <w:t>p</w:t>
      </w:r>
      <w:proofErr w:type="spellEnd"/>
      <w:r>
        <w:t xml:space="preserve"> = E</w:t>
      </w:r>
      <w:r>
        <w:rPr>
          <w:vertAlign w:val="subscript"/>
        </w:rPr>
        <w:t>K</w:t>
      </w:r>
      <w:r>
        <w:t xml:space="preserve"> </w:t>
      </w:r>
    </w:p>
    <w:p w:rsidR="00A91CEA" w:rsidRDefault="00A91CEA">
      <w:r>
        <w:tab/>
        <w:t>q V  =  ½ m v</w:t>
      </w:r>
      <w:r>
        <w:rPr>
          <w:vertAlign w:val="superscript"/>
        </w:rPr>
        <w:t>2</w:t>
      </w:r>
      <w:r>
        <w:t xml:space="preserve"> </w:t>
      </w:r>
    </w:p>
    <w:p w:rsidR="00A91CEA" w:rsidRDefault="00A91CEA">
      <w:r>
        <w:tab/>
      </w:r>
      <w:r>
        <w:rPr>
          <w:position w:val="-30"/>
        </w:rPr>
        <w:object w:dxaOrig="3980" w:dyaOrig="800">
          <v:shape id="_x0000_i1029" type="#_x0000_t75" style="width:198.55pt;height:39.8pt" o:ole="">
            <v:imagedata r:id="rId19" o:title=""/>
          </v:shape>
          <o:OLEObject Type="Embed" ProgID="Equation.2" ShapeID="_x0000_i1029" DrawAspect="Content" ObjectID="_1525684032" r:id="rId20"/>
        </w:object>
      </w:r>
      <w:r>
        <w:t xml:space="preserve">  =  5.93 x 10</w:t>
      </w:r>
      <w:r>
        <w:rPr>
          <w:vertAlign w:val="superscript"/>
        </w:rPr>
        <w:t>6</w:t>
      </w:r>
      <w:r>
        <w:t xml:space="preserve"> m/s</w:t>
      </w:r>
    </w:p>
    <w:p w:rsidR="00A91CEA" w:rsidRDefault="00A91CEA"/>
    <w:p w:rsidR="00A91CEA" w:rsidRDefault="00A91CEA">
      <w:r>
        <w:t xml:space="preserve">using the de Broglie wavelength formula </w:t>
      </w:r>
    </w:p>
    <w:p w:rsidR="00A91CEA" w:rsidRDefault="00A91CEA">
      <w:pPr>
        <w:tabs>
          <w:tab w:val="left" w:pos="720"/>
          <w:tab w:val="left" w:pos="5130"/>
        </w:tabs>
      </w:pPr>
      <w:r>
        <w:tab/>
      </w:r>
      <w:r>
        <w:rPr>
          <w:position w:val="-30"/>
        </w:rPr>
        <w:object w:dxaOrig="4020" w:dyaOrig="720">
          <v:shape id="_x0000_i1030" type="#_x0000_t75" style="width:201.25pt;height:36pt" o:ole="" fillcolor="window">
            <v:imagedata r:id="rId21" o:title=""/>
          </v:shape>
          <o:OLEObject Type="Embed" ProgID="Equation.3" ShapeID="_x0000_i1030" DrawAspect="Content" ObjectID="_1525684033" r:id="rId22"/>
        </w:object>
      </w:r>
      <w:r>
        <w:t xml:space="preserve"> =   </w:t>
      </w:r>
      <w:r>
        <w:rPr>
          <w:b/>
        </w:rPr>
        <w:t>1.23 x 10</w:t>
      </w:r>
      <w:r>
        <w:rPr>
          <w:b/>
          <w:vertAlign w:val="superscript"/>
        </w:rPr>
        <w:t>-10</w:t>
      </w:r>
      <w:r>
        <w:rPr>
          <w:b/>
        </w:rPr>
        <w:t xml:space="preserve"> m</w:t>
      </w:r>
    </w:p>
    <w:p w:rsidR="004B6788" w:rsidRDefault="004B6788" w:rsidP="0053323D"/>
    <w:p w:rsidR="0053323D" w:rsidRDefault="008567CC" w:rsidP="0053323D">
      <w:r>
        <w:br w:type="page"/>
      </w:r>
      <w:r w:rsidR="0053323D">
        <w:lastRenderedPageBreak/>
        <w:t xml:space="preserve">Since </w:t>
      </w:r>
      <w:r w:rsidR="0053323D" w:rsidRPr="0057194C">
        <w:t>diffraction</w:t>
      </w:r>
      <w:r w:rsidR="0053323D">
        <w:t xml:space="preserve"> was the easiest phenomena to demonstrate the wavelike nature of something, Young had done so for light in 1804, de Broglie and his associates began to find some way to demonstrate the diffraction of </w:t>
      </w:r>
      <w:r w:rsidR="0053323D" w:rsidRPr="0057194C">
        <w:t>electrons</w:t>
      </w:r>
      <w:r w:rsidR="0053323D">
        <w:t>.  Refer to Pearson pages 782 to 783.</w:t>
      </w:r>
    </w:p>
    <w:p w:rsidR="00A91CEA" w:rsidRDefault="004B1E8E">
      <w:r>
        <w:rPr>
          <w:noProof/>
        </w:rPr>
        <mc:AlternateContent>
          <mc:Choice Requires="wpg">
            <w:drawing>
              <wp:anchor distT="0" distB="0" distL="114300" distR="114300" simplePos="0" relativeHeight="251635712" behindDoc="0" locked="0" layoutInCell="1" allowOverlap="1">
                <wp:simplePos x="0" y="0"/>
                <wp:positionH relativeFrom="column">
                  <wp:posOffset>2401570</wp:posOffset>
                </wp:positionH>
                <wp:positionV relativeFrom="paragraph">
                  <wp:posOffset>163830</wp:posOffset>
                </wp:positionV>
                <wp:extent cx="3880485" cy="2270125"/>
                <wp:effectExtent l="0" t="0" r="0" b="0"/>
                <wp:wrapSquare wrapText="left"/>
                <wp:docPr id="26"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80485" cy="2270125"/>
                          <a:chOff x="1440" y="6821"/>
                          <a:chExt cx="6111" cy="3575"/>
                        </a:xfrm>
                      </wpg:grpSpPr>
                      <pic:pic xmlns:pic="http://schemas.openxmlformats.org/drawingml/2006/picture">
                        <pic:nvPicPr>
                          <pic:cNvPr id="27" name="Picture 15"/>
                          <pic:cNvPicPr>
                            <a:picLocks noChangeAspect="1" noChangeArrowheads="1"/>
                          </pic:cNvPicPr>
                        </pic:nvPicPr>
                        <pic:blipFill>
                          <a:blip r:embed="rId23">
                            <a:extLst>
                              <a:ext uri="{28A0092B-C50C-407E-A947-70E740481C1C}">
                                <a14:useLocalDpi xmlns:a14="http://schemas.microsoft.com/office/drawing/2010/main" val="0"/>
                              </a:ext>
                            </a:extLst>
                          </a:blip>
                          <a:srcRect l="914" t="4437" r="2058" b="4881"/>
                          <a:stretch>
                            <a:fillRect/>
                          </a:stretch>
                        </pic:blipFill>
                        <pic:spPr bwMode="auto">
                          <a:xfrm>
                            <a:off x="1440" y="6821"/>
                            <a:ext cx="6111" cy="2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9" name="Text Box 16"/>
                        <wps:cNvSpPr txBox="1">
                          <a:spLocks noChangeArrowheads="1"/>
                        </wps:cNvSpPr>
                        <wps:spPr bwMode="auto">
                          <a:xfrm>
                            <a:off x="1440" y="9760"/>
                            <a:ext cx="2880" cy="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3D0" w:rsidRPr="000923D0" w:rsidRDefault="000923D0">
                              <w:pPr>
                                <w:rPr>
                                  <w:sz w:val="20"/>
                                </w:rPr>
                              </w:pPr>
                              <w:r w:rsidRPr="004175A5">
                                <w:rPr>
                                  <w:b/>
                                  <w:sz w:val="20"/>
                                </w:rPr>
                                <w:t>x-ray</w:t>
                              </w:r>
                              <w:r w:rsidRPr="000923D0">
                                <w:rPr>
                                  <w:sz w:val="20"/>
                                </w:rPr>
                                <w:t xml:space="preserve"> diffraction pattern from aluminum foil</w:t>
                              </w:r>
                            </w:p>
                          </w:txbxContent>
                        </wps:txbx>
                        <wps:bodyPr rot="0" vert="horz" wrap="square" lIns="91440" tIns="45720" rIns="91440" bIns="45720" anchor="t" anchorCtr="0" upright="1">
                          <a:noAutofit/>
                        </wps:bodyPr>
                      </wps:wsp>
                      <wps:wsp>
                        <wps:cNvPr id="30" name="Text Box 17"/>
                        <wps:cNvSpPr txBox="1">
                          <a:spLocks noChangeArrowheads="1"/>
                        </wps:cNvSpPr>
                        <wps:spPr bwMode="auto">
                          <a:xfrm>
                            <a:off x="4671" y="9760"/>
                            <a:ext cx="2880" cy="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23D0" w:rsidRPr="000923D0" w:rsidRDefault="000923D0" w:rsidP="000923D0">
                              <w:pPr>
                                <w:rPr>
                                  <w:sz w:val="20"/>
                                </w:rPr>
                              </w:pPr>
                              <w:r w:rsidRPr="00BD6A83">
                                <w:rPr>
                                  <w:b/>
                                  <w:sz w:val="20"/>
                                </w:rPr>
                                <w:t>electron</w:t>
                              </w:r>
                              <w:r w:rsidRPr="000923D0">
                                <w:rPr>
                                  <w:sz w:val="20"/>
                                </w:rPr>
                                <w:t xml:space="preserve"> diffraction pattern from aluminum foi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 o:spid="_x0000_s1041" style="position:absolute;margin-left:189.1pt;margin-top:12.9pt;width:305.55pt;height:178.75pt;z-index:251635712" coordorigin="1440,6821" coordsize="6111,35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">
                <v:shape id="Picture 15" o:spid="_x0000_s1042" type="#_x0000_t75" style="position:absolute;left:1440;top:6821;width:6111;height:29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NimffCAAAA2wAAAA8AAABkcnMvZG93bnJldi54bWxEj91qAjEUhO8LvkM4gnc16yLbshpFlAUv&#10;eqPtAxw2Z39wc7Ik0Y1vbwqFXg4z8w2z3UcziAc531tWsFpmIIhrq3tuFfx8V++fIHxA1jhYJgVP&#10;8rDfzd62WGo78YUe19CKBGFfooIuhLGU0tcdGfRLOxInr7HOYEjStVI7nBLcDDLPskIa7DktdDjS&#10;saP6dr0bBZ7vh1vWnNbHWBVffdNeHMWo1GIeDxsQgWL4D/+1z1pB/gG/X9IPkLsX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TYpn3wgAAANsAAAAPAAAAAAAAAAAAAAAAAJ8C&#10;AABkcnMvZG93bnJldi54bWxQSwUGAAAAAAQABAD3AAAAjgMAAAAA&#10;">
                  <v:imagedata r:id="rId24" o:title="" croptop="2908f" cropbottom="3199f" cropleft="599f" cropright="1349f"/>
                </v:shape>
                <v:shape id="Text Box 16" o:spid="_x0000_s1043" type="#_x0000_t202" style="position:absolute;left:1440;top:9760;width:2880;height:6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0923D0" w:rsidRPr="000923D0" w:rsidRDefault="000923D0">
                        <w:pPr>
                          <w:rPr>
                            <w:sz w:val="20"/>
                          </w:rPr>
                        </w:pPr>
                        <w:r w:rsidRPr="004175A5">
                          <w:rPr>
                            <w:b/>
                            <w:sz w:val="20"/>
                          </w:rPr>
                          <w:t>x-ray</w:t>
                        </w:r>
                        <w:r w:rsidRPr="000923D0">
                          <w:rPr>
                            <w:sz w:val="20"/>
                          </w:rPr>
                          <w:t xml:space="preserve"> diffraction pattern from aluminum foil</w:t>
                        </w:r>
                      </w:p>
                    </w:txbxContent>
                  </v:textbox>
                </v:shape>
                <v:shape id="Text Box 17" o:spid="_x0000_s1044" type="#_x0000_t202" style="position:absolute;left:4671;top:9760;width:2880;height:6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0923D0" w:rsidRPr="000923D0" w:rsidRDefault="000923D0" w:rsidP="000923D0">
                        <w:pPr>
                          <w:rPr>
                            <w:sz w:val="20"/>
                          </w:rPr>
                        </w:pPr>
                        <w:r w:rsidRPr="00BD6A83">
                          <w:rPr>
                            <w:b/>
                            <w:sz w:val="20"/>
                          </w:rPr>
                          <w:t>electron</w:t>
                        </w:r>
                        <w:r w:rsidRPr="000923D0">
                          <w:rPr>
                            <w:sz w:val="20"/>
                          </w:rPr>
                          <w:t xml:space="preserve"> diffraction pattern from aluminum foil</w:t>
                        </w:r>
                      </w:p>
                    </w:txbxContent>
                  </v:textbox>
                </v:shape>
                <w10:wrap type="square" side="left"/>
              </v:group>
            </w:pict>
          </mc:Fallback>
        </mc:AlternateContent>
      </w:r>
    </w:p>
    <w:p w:rsidR="00A91CEA" w:rsidRDefault="00A91CEA">
      <w:r>
        <w:t xml:space="preserve">According to Fresnel’s wave theory, in order to observe diffraction the wavelike electrons must pass through a gap </w:t>
      </w:r>
      <w:r w:rsidR="0057194C">
        <w:t>proportional</w:t>
      </w:r>
      <w:r>
        <w:t xml:space="preserve"> to the wavelength.  </w:t>
      </w:r>
      <w:r w:rsidR="000923D0">
        <w:t xml:space="preserve">Such “gaps” are found between atoms in a crystal structure.  </w:t>
      </w:r>
      <w:r>
        <w:t xml:space="preserve">In 1923 C.J. Davisson and L.H. </w:t>
      </w:r>
      <w:proofErr w:type="spellStart"/>
      <w:r>
        <w:t>Germer</w:t>
      </w:r>
      <w:proofErr w:type="spellEnd"/>
      <w:r>
        <w:t xml:space="preserve"> successfully demonstrated the diffraction of electrons through a crystal of nickel.  In 1927, G.P. Thomson, son of J.J. Thomson, obtained diffraction of electrons through a gold foil.   Both of these experiments confirmed that electrons display wave characteristics. </w:t>
      </w:r>
    </w:p>
    <w:p w:rsidR="00A91CEA" w:rsidRDefault="00A91CEA"/>
    <w:p w:rsidR="00A91CEA" w:rsidRDefault="000923D0">
      <w:r>
        <w:t>So w</w:t>
      </w:r>
      <w:r w:rsidR="00A91CEA">
        <w:t>hy don’t moving objects in our everyday experience demonstrate wavelike behavior?  If we use a 1.00 kg mass traveling at 10.0 m/s, de Broglie’s equation gives us a wavelength of</w:t>
      </w:r>
    </w:p>
    <w:p w:rsidR="00A91CEA" w:rsidRDefault="00A91CEA">
      <w:pPr>
        <w:tabs>
          <w:tab w:val="left" w:pos="720"/>
          <w:tab w:val="left" w:pos="5130"/>
        </w:tabs>
      </w:pPr>
      <w:r>
        <w:tab/>
      </w:r>
      <w:r w:rsidR="003B379F" w:rsidRPr="003B379F">
        <w:rPr>
          <w:position w:val="-28"/>
        </w:rPr>
        <w:object w:dxaOrig="2600" w:dyaOrig="700">
          <v:shape id="_x0000_i1031" type="#_x0000_t75" style="width:129.8pt;height:35.45pt" o:ole="" fillcolor="window">
            <v:imagedata r:id="rId25" o:title=""/>
          </v:shape>
          <o:OLEObject Type="Embed" ProgID="Equation.DSMT4" ShapeID="_x0000_i1031" DrawAspect="Content" ObjectID="_1525684034" r:id="rId26"/>
        </w:object>
      </w:r>
      <w:r>
        <w:t xml:space="preserve"> =   </w:t>
      </w:r>
      <w:r>
        <w:rPr>
          <w:b/>
        </w:rPr>
        <w:t>6.63 x 10</w:t>
      </w:r>
      <w:r>
        <w:rPr>
          <w:b/>
          <w:vertAlign w:val="superscript"/>
        </w:rPr>
        <w:t>-33</w:t>
      </w:r>
      <w:r>
        <w:rPr>
          <w:b/>
        </w:rPr>
        <w:t xml:space="preserve"> m</w:t>
      </w:r>
    </w:p>
    <w:p w:rsidR="00D5041E" w:rsidRDefault="00D5041E"/>
    <w:p w:rsidR="00A91CEA" w:rsidRDefault="00A91CEA">
      <w:r>
        <w:t xml:space="preserve">This wavelength is far too small to be seen in the everyday world of objects.  Therefore, we are not aware of the wave nature of </w:t>
      </w:r>
      <w:r w:rsidR="003B379F">
        <w:t xml:space="preserve">everyday </w:t>
      </w:r>
      <w:r>
        <w:t>material objects.</w:t>
      </w:r>
    </w:p>
    <w:p w:rsidR="00A91CEA" w:rsidRDefault="00A91CEA"/>
    <w:p w:rsidR="00A91CEA" w:rsidRDefault="004B1E8E">
      <w:pPr>
        <w:pStyle w:val="Heading1"/>
      </w:pPr>
      <w:r>
        <w:rPr>
          <w:noProof/>
        </w:rPr>
        <w:drawing>
          <wp:anchor distT="0" distB="0" distL="114300" distR="114300" simplePos="0" relativeHeight="251634688" behindDoc="1" locked="0" layoutInCell="1" allowOverlap="1">
            <wp:simplePos x="0" y="0"/>
            <wp:positionH relativeFrom="column">
              <wp:posOffset>3108960</wp:posOffset>
            </wp:positionH>
            <wp:positionV relativeFrom="paragraph">
              <wp:posOffset>224790</wp:posOffset>
            </wp:positionV>
            <wp:extent cx="1760855" cy="2268855"/>
            <wp:effectExtent l="0" t="0" r="0" b="0"/>
            <wp:wrapTight wrapText="left">
              <wp:wrapPolygon edited="0">
                <wp:start x="0" y="0"/>
                <wp:lineTo x="0" y="21401"/>
                <wp:lineTo x="21265" y="21401"/>
                <wp:lineTo x="21265" y="0"/>
                <wp:lineTo x="0" y="0"/>
              </wp:wrapPolygon>
            </wp:wrapTight>
            <wp:docPr id="2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60855" cy="2268855"/>
                    </a:xfrm>
                    <a:prstGeom prst="rect">
                      <a:avLst/>
                    </a:prstGeom>
                    <a:noFill/>
                    <a:ln>
                      <a:noFill/>
                    </a:ln>
                  </pic:spPr>
                </pic:pic>
              </a:graphicData>
            </a:graphic>
            <wp14:sizeRelH relativeFrom="page">
              <wp14:pctWidth>0</wp14:pctWidth>
            </wp14:sizeRelH>
            <wp14:sizeRelV relativeFrom="page">
              <wp14:pctHeight>0</wp14:pctHeight>
            </wp14:sizeRelV>
          </wp:anchor>
        </w:drawing>
      </w:r>
      <w:r w:rsidR="00A91CEA">
        <w:t>Orbiting electron waves</w:t>
      </w:r>
    </w:p>
    <w:p w:rsidR="00A91CEA" w:rsidRDefault="004B1E8E">
      <w:r>
        <w:rPr>
          <w:noProof/>
        </w:rPr>
        <mc:AlternateContent>
          <mc:Choice Requires="wps">
            <w:drawing>
              <wp:anchor distT="0" distB="0" distL="114300" distR="114300" simplePos="0" relativeHeight="251632640" behindDoc="0" locked="0" layoutInCell="1" allowOverlap="1">
                <wp:simplePos x="0" y="0"/>
                <wp:positionH relativeFrom="column">
                  <wp:posOffset>4937760</wp:posOffset>
                </wp:positionH>
                <wp:positionV relativeFrom="paragraph">
                  <wp:posOffset>81915</wp:posOffset>
                </wp:positionV>
                <wp:extent cx="1463040" cy="492760"/>
                <wp:effectExtent l="0" t="0" r="0" b="0"/>
                <wp:wrapNone/>
                <wp:docPr id="24" name="AutoShape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63040" cy="492760"/>
                        </a:xfrm>
                        <a:prstGeom prst="callout2">
                          <a:avLst>
                            <a:gd name="adj1" fmla="val 25773"/>
                            <a:gd name="adj2" fmla="val -5208"/>
                            <a:gd name="adj3" fmla="val 25773"/>
                            <a:gd name="adj4" fmla="val -17708"/>
                            <a:gd name="adj5" fmla="val -11338"/>
                            <a:gd name="adj6" fmla="val -30208"/>
                          </a:avLst>
                        </a:prstGeom>
                        <a:solidFill>
                          <a:srgbClr val="FFFFFF"/>
                        </a:solidFill>
                        <a:ln w="12700">
                          <a:solidFill>
                            <a:srgbClr val="000000"/>
                          </a:solidFill>
                          <a:miter lim="800000"/>
                          <a:headEnd type="none" w="med" len="lg"/>
                          <a:tailEnd type="none"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91CEA" w:rsidRPr="00BD6A83" w:rsidRDefault="00A91CEA">
                            <w:pPr>
                              <w:pStyle w:val="BodyText"/>
                              <w:rPr>
                                <w:sz w:val="20"/>
                              </w:rPr>
                            </w:pPr>
                            <w:r w:rsidRPr="00BD6A83">
                              <w:rPr>
                                <w:sz w:val="20"/>
                              </w:rPr>
                              <w:t>standing wave in one dimension</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AutoShape 12" o:spid="_x0000_s1045" type="#_x0000_t42" style="position:absolute;margin-left:388.8pt;margin-top:6.45pt;width:115.2pt;height:38.8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" adj="-6525,-2449,-3825,5567,-1125,5567" strokeweight="1pt">
                <v:stroke startarrowlength="long" endarrowlength="long"/>
                <v:textbox inset="1pt,1pt,1pt,1pt">
                  <w:txbxContent>
                    <w:p w:rsidR="00A91CEA" w:rsidRPr="00BD6A83" w:rsidRDefault="00A91CEA">
                      <w:pPr>
                        <w:pStyle w:val="BodyText"/>
                        <w:rPr>
                          <w:sz w:val="20"/>
                        </w:rPr>
                      </w:pPr>
                      <w:r w:rsidRPr="00BD6A83">
                        <w:rPr>
                          <w:sz w:val="20"/>
                        </w:rPr>
                        <w:t>standing wave in one dimension</w:t>
                      </w:r>
                    </w:p>
                  </w:txbxContent>
                </v:textbox>
              </v:shape>
            </w:pict>
          </mc:Fallback>
        </mc:AlternateContent>
      </w:r>
      <w:r>
        <w:rPr>
          <w:noProof/>
        </w:rPr>
        <mc:AlternateContent>
          <mc:Choice Requires="wps">
            <w:drawing>
              <wp:anchor distT="0" distB="0" distL="114300" distR="114300" simplePos="0" relativeHeight="251633664" behindDoc="0" locked="0" layoutInCell="0" allowOverlap="1">
                <wp:simplePos x="0" y="0"/>
                <wp:positionH relativeFrom="column">
                  <wp:posOffset>4846320</wp:posOffset>
                </wp:positionH>
                <wp:positionV relativeFrom="paragraph">
                  <wp:posOffset>1094105</wp:posOffset>
                </wp:positionV>
                <wp:extent cx="1737360" cy="457200"/>
                <wp:effectExtent l="0" t="0" r="0" b="0"/>
                <wp:wrapNone/>
                <wp:docPr id="23" name="AutoShape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37360" cy="457200"/>
                        </a:xfrm>
                        <a:prstGeom prst="callout2">
                          <a:avLst>
                            <a:gd name="adj1" fmla="val 27778"/>
                            <a:gd name="adj2" fmla="val -4384"/>
                            <a:gd name="adj3" fmla="val 27778"/>
                            <a:gd name="adj4" fmla="val -17542"/>
                            <a:gd name="adj5" fmla="val 67778"/>
                            <a:gd name="adj6" fmla="val -30704"/>
                          </a:avLst>
                        </a:prstGeom>
                        <a:noFill/>
                        <a:ln w="12700">
                          <a:solidFill>
                            <a:srgbClr val="000000"/>
                          </a:solidFill>
                          <a:miter lim="800000"/>
                          <a:headEnd type="none" w="med" len="lg"/>
                          <a:tailEnd type="non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91CEA" w:rsidRPr="00BD6A83" w:rsidRDefault="00A91CEA">
                            <w:pPr>
                              <w:rPr>
                                <w:sz w:val="20"/>
                              </w:rPr>
                            </w:pPr>
                            <w:r w:rsidRPr="00BD6A83">
                              <w:rPr>
                                <w:sz w:val="20"/>
                              </w:rPr>
                              <w:t>two dimensional standing wave</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3" o:spid="_x0000_s1046" type="#_x0000_t42" style="position:absolute;margin-left:381.6pt;margin-top:86.15pt;width:136.8pt;height:36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" o:allowincell="f" adj="-6632,14640,-3789,6000,-947,6000" filled="f" strokeweight="1pt">
                <v:stroke startarrowlength="long" endarrowlength="long"/>
                <v:textbox inset="1pt,1pt,1pt,1pt">
                  <w:txbxContent>
                    <w:p w:rsidR="00A91CEA" w:rsidRPr="00BD6A83" w:rsidRDefault="00A91CEA">
                      <w:pPr>
                        <w:rPr>
                          <w:sz w:val="20"/>
                        </w:rPr>
                      </w:pPr>
                      <w:r w:rsidRPr="00BD6A83">
                        <w:rPr>
                          <w:sz w:val="20"/>
                        </w:rPr>
                        <w:t>two dimensional standing wave</w:t>
                      </w:r>
                    </w:p>
                  </w:txbxContent>
                </v:textbox>
                <o:callout v:ext="edit" minusy="t"/>
              </v:shape>
            </w:pict>
          </mc:Fallback>
        </mc:AlternateContent>
      </w:r>
      <w:r w:rsidR="00A91CEA">
        <w:t xml:space="preserve">Louis de Broglie now began to apply the wave nature of the electron to the electrons orbiting around hydrogen nuclei.  Assuming that the electron acts like a wave in the hydrogen atom rather than a particle, de Broglie began to try to fit his wavelength into a circle.  The electron acts like a </w:t>
      </w:r>
      <w:r w:rsidR="00A91CEA" w:rsidRPr="000923D0">
        <w:rPr>
          <w:b/>
        </w:rPr>
        <w:t>standing wave</w:t>
      </w:r>
      <w:r w:rsidR="00A91CEA">
        <w:t xml:space="preserve"> spread over an orbit (circle) of radius (r).  </w:t>
      </w:r>
    </w:p>
    <w:p w:rsidR="00A91CEA" w:rsidRDefault="00A91CEA"/>
    <w:p w:rsidR="00A91CEA" w:rsidRDefault="00A91CEA">
      <w:r>
        <w:t xml:space="preserve"> </w:t>
      </w:r>
    </w:p>
    <w:p w:rsidR="008567CC" w:rsidRDefault="008567CC"/>
    <w:p w:rsidR="008567CC" w:rsidRDefault="004B1E8E">
      <w:r>
        <w:rPr>
          <w:noProof/>
        </w:rPr>
        <w:drawing>
          <wp:anchor distT="0" distB="0" distL="114300" distR="114300" simplePos="0" relativeHeight="251636736" behindDoc="0" locked="0" layoutInCell="1" allowOverlap="1">
            <wp:simplePos x="0" y="0"/>
            <wp:positionH relativeFrom="column">
              <wp:posOffset>4285615</wp:posOffset>
            </wp:positionH>
            <wp:positionV relativeFrom="paragraph">
              <wp:posOffset>-5715</wp:posOffset>
            </wp:positionV>
            <wp:extent cx="1243330" cy="1243330"/>
            <wp:effectExtent l="0" t="0" r="0" b="0"/>
            <wp:wrapSquare wrapText="left"/>
            <wp:docPr id="2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243330" cy="12433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567CC" w:rsidRDefault="008567CC" w:rsidP="0053323D">
      <w:r>
        <w:t>S</w:t>
      </w:r>
      <w:r w:rsidR="00A91CEA">
        <w:t>ome wavelengths fit and some do not.</w:t>
      </w:r>
      <w:r w:rsidR="000923D0" w:rsidRPr="000923D0">
        <w:t xml:space="preserve"> </w:t>
      </w:r>
      <w:r w:rsidR="00BD6A83">
        <w:t xml:space="preserve"> </w:t>
      </w:r>
      <w:r w:rsidR="000923D0">
        <w:t>When a wave does not constructively close, it interferes with itself and rapidly dies out</w:t>
      </w:r>
      <w:r w:rsidR="0053323D">
        <w:t xml:space="preserve"> (illustration on the right)</w:t>
      </w:r>
      <w:r w:rsidR="000923D0">
        <w:t>.</w:t>
      </w:r>
      <w:r w:rsidR="00597E2F">
        <w:t xml:space="preserve">  </w:t>
      </w:r>
    </w:p>
    <w:p w:rsidR="0053323D" w:rsidRDefault="008567CC" w:rsidP="0053323D">
      <w:r>
        <w:br w:type="page"/>
      </w:r>
      <w:r w:rsidR="00597E2F">
        <w:lastRenderedPageBreak/>
        <w:t>Only waves that constructively interfere are stable.</w:t>
      </w:r>
      <w:r w:rsidR="0053323D" w:rsidRPr="0053323D">
        <w:t xml:space="preserve"> </w:t>
      </w:r>
      <w:r w:rsidR="0066294E">
        <w:t xml:space="preserve"> </w:t>
      </w:r>
      <w:r w:rsidR="0053323D">
        <w:t>Some standing circular waves for two, three and four wavelengths on the circumference of a circle are illustrated below.</w:t>
      </w:r>
    </w:p>
    <w:p w:rsidR="00A91CEA" w:rsidRDefault="004B1E8E" w:rsidP="000923D0">
      <w:r>
        <w:rPr>
          <w:noProof/>
        </w:rPr>
        <mc:AlternateContent>
          <mc:Choice Requires="wpg">
            <w:drawing>
              <wp:anchor distT="0" distB="0" distL="114300" distR="114300" simplePos="0" relativeHeight="251637760" behindDoc="0" locked="0" layoutInCell="1" allowOverlap="1">
                <wp:simplePos x="0" y="0"/>
                <wp:positionH relativeFrom="column">
                  <wp:posOffset>280035</wp:posOffset>
                </wp:positionH>
                <wp:positionV relativeFrom="paragraph">
                  <wp:posOffset>147320</wp:posOffset>
                </wp:positionV>
                <wp:extent cx="5591175" cy="2091055"/>
                <wp:effectExtent l="0" t="0" r="0" b="0"/>
                <wp:wrapNone/>
                <wp:docPr id="14"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91175" cy="2091055"/>
                          <a:chOff x="2025" y="8931"/>
                          <a:chExt cx="8805" cy="3293"/>
                        </a:xfrm>
                      </wpg:grpSpPr>
                      <wps:wsp>
                        <wps:cNvPr id="15" name="Rectangle 8"/>
                        <wps:cNvSpPr>
                          <a:spLocks noChangeArrowheads="1"/>
                        </wps:cNvSpPr>
                        <wps:spPr bwMode="auto">
                          <a:xfrm>
                            <a:off x="3743" y="8931"/>
                            <a:ext cx="3745" cy="5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97E2F" w:rsidRPr="00597E2F" w:rsidRDefault="00597E2F">
                              <w:pPr>
                                <w:rPr>
                                  <w:sz w:val="20"/>
                                </w:rPr>
                              </w:pPr>
                              <w:r w:rsidRPr="00597E2F">
                                <w:rPr>
                                  <w:sz w:val="20"/>
                                </w:rPr>
                                <w:t>these lines are meant to illustrate the vibratory nature of the wave</w:t>
                              </w:r>
                            </w:p>
                          </w:txbxContent>
                        </wps:txbx>
                        <wps:bodyPr rot="0" vert="horz" wrap="square" lIns="12700" tIns="12700" rIns="12700" bIns="12700" anchor="t" anchorCtr="0" upright="1">
                          <a:noAutofit/>
                        </wps:bodyPr>
                      </wps:wsp>
                      <pic:pic xmlns:pic="http://schemas.openxmlformats.org/drawingml/2006/picture">
                        <pic:nvPicPr>
                          <pic:cNvPr id="16" name="Picture 2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2025" y="9871"/>
                            <a:ext cx="2213" cy="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7" name="Picture 2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4579" y="9871"/>
                            <a:ext cx="2693" cy="1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8" name="Picture 2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7728" y="9578"/>
                            <a:ext cx="3102" cy="2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9" name="Line 23"/>
                        <wps:cNvCnPr/>
                        <wps:spPr bwMode="auto">
                          <a:xfrm flipV="1">
                            <a:off x="3126" y="9369"/>
                            <a:ext cx="843" cy="10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24"/>
                        <wps:cNvCnPr/>
                        <wps:spPr bwMode="auto">
                          <a:xfrm>
                            <a:off x="5210" y="9369"/>
                            <a:ext cx="210" cy="7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25"/>
                        <wps:cNvCnPr/>
                        <wps:spPr bwMode="auto">
                          <a:xfrm flipH="1" flipV="1">
                            <a:off x="6217" y="9302"/>
                            <a:ext cx="2575" cy="6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 o:spid="_x0000_s1047" style="position:absolute;margin-left:22.05pt;margin-top:11.6pt;width:440.25pt;height:164.65pt;z-index:251637760" coordorigin="2025,8931" coordsize="8805,329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">
                <v:rect id="Rectangle 8" o:spid="_x0000_s1048" style="position:absolute;left:3743;top:8931;width:3745;height:5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UPKMEA&#10;AADbAAAADwAAAGRycy9kb3ducmV2LnhtbERPTWvCQBC9F/wPywi91U0ErUZXaQuC5NRavQ/ZMYnJ&#10;zm6z2yT++26h0Ns83uds96NpRU+dry0rSGcJCOLC6ppLBefPw9MKhA/IGlvLpOBOHva7ycMWM20H&#10;/qD+FEoRQ9hnqKAKwWVS+qIig35mHXHkrrYzGCLsSqk7HGK4aeU8SZbSYM2xoUJHbxUVzenbKGjS&#10;r0V/08/5erXk13n+7i7u4JR6nI4vGxCBxvAv/nMfdZy/gN9f4gFy9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3VDyjBAAAA2wAAAA8AAAAAAAAAAAAAAAAAmAIAAGRycy9kb3du&#10;cmV2LnhtbFBLBQYAAAAABAAEAPUAAACGAwAAAAA=&#10;" filled="f" stroked="f" strokeweight="1pt">
                  <v:textbox inset="1pt,1pt,1pt,1pt">
                    <w:txbxContent>
                      <w:p w:rsidR="00597E2F" w:rsidRPr="00597E2F" w:rsidRDefault="00597E2F">
                        <w:pPr>
                          <w:rPr>
                            <w:sz w:val="20"/>
                          </w:rPr>
                        </w:pPr>
                        <w:r w:rsidRPr="00597E2F">
                          <w:rPr>
                            <w:sz w:val="20"/>
                          </w:rPr>
                          <w:t>these lines are meant to illustrate the vibratory nature of the wave</w:t>
                        </w:r>
                      </w:p>
                    </w:txbxContent>
                  </v:textbox>
                </v:rect>
                <v:shape id="Picture 20" o:spid="_x0000_s1049" type="#_x0000_t75" style="position:absolute;left:2025;top:9871;width:2213;height:14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96TWrAAAAA2wAAAA8AAABkcnMvZG93bnJldi54bWxET02LwjAQvQv+hzCCN031IG41igqCXkTd&#10;sl6HZrYp20xKE23dX78RhL3N433Oct3ZSjyo8aVjBZNxAoI4d7rkQkH2uR/NQfiArLFyTAqe5GG9&#10;6veWmGrX8oUe11CIGMI+RQUmhDqV0ueGLPqxq4kj9+0aiyHCppC6wTaG20pOk2QmLZYcGwzWtDOU&#10;/1zvVsG2pc77m8k+LvfJ88ucT8ffLSk1HHSbBYhAXfgXv90HHefP4PVLPECu/g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3pNasAAAADbAAAADwAAAAAAAAAAAAAAAACfAgAA&#10;ZHJzL2Rvd25yZXYueG1sUEsFBgAAAAAEAAQA9wAAAIwDAAAAAA==&#10;">
                  <v:imagedata r:id="rId32" o:title=""/>
                </v:shape>
                <v:shape id="Picture 21" o:spid="_x0000_s1050" type="#_x0000_t75" style="position:absolute;left:4579;top:9871;width:2693;height:18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9UzUHEAAAA2wAAAA8AAABkcnMvZG93bnJldi54bWxEj0FrwkAQhe8F/8MygrdmU9FWoqsEQSge&#10;hEareBuyY7I0OxuyW43/visIvc3w3rzvzWLV20ZcqfPGsYK3JAVBXDptuFJw2G9eZyB8QNbYOCYF&#10;d/KwWg5eFphpd+MvuhahEjGEfYYK6hDaTEpf1mTRJ64ljtrFdRZDXLtK6g5vMdw2cpym79Ki4Uio&#10;saV1TeVP8Wsjd3LahRN9F2Pbm9xgfp5tj1OlRsM+n4MI1Id/8/P6U8f6H/D4JQ4gl3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9UzUHEAAAA2wAAAA8AAAAAAAAAAAAAAAAA&#10;nwIAAGRycy9kb3ducmV2LnhtbFBLBQYAAAAABAAEAPcAAACQAwAAAAA=&#10;">
                  <v:imagedata r:id="rId33" o:title=""/>
                </v:shape>
                <v:shape id="Picture 22" o:spid="_x0000_s1051" type="#_x0000_t75" style="position:absolute;left:7728;top:9578;width:3102;height:26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LEJcnFAAAA2wAAAA8AAABkcnMvZG93bnJldi54bWxEj0FrwkAQhe8F/8MyQm91YyUqqatIi6An&#10;qbX0OmTHJDU7G7Jb3frrnUOhtxnem/e+WaySa9WF+tB4NjAeZaCIS28brgwcPzZPc1AhIltsPZOB&#10;XwqwWg4eFlhYf+V3uhxipSSEQ4EG6hi7QutQ1uQwjHxHLNrJ9w6jrH2lbY9XCXetfs6yqXbYsDTU&#10;2NFrTeX58OMMbPfTxCnv5qfJ1+wzv/n87Xu8M+ZxmNYvoCKl+G/+u95awRdY+UUG0Ms7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CxCXJxQAAANsAAAAPAAAAAAAAAAAAAAAA&#10;AJ8CAABkcnMvZG93bnJldi54bWxQSwUGAAAAAAQABAD3AAAAkQMAAAAA&#10;">
                  <v:imagedata r:id="rId34" o:title=""/>
                </v:shape>
                <v:line id="Line 23" o:spid="_x0000_s1052" style="position:absolute;flip:y;visibility:visible;mso-wrap-style:square" from="3126,9369" to="3969,10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mL/sMAAADbAAAADwAAAGRycy9kb3ducmV2LnhtbERPTWsCMRC9F/ofwhR6KZptkaKrUaRQ&#10;8OClVla8jZtxs+xmsk2ibv+9EQRv83ifM1v0thVn8qF2rOB9mIEgLp2uuVKw/f0ejEGEiKyxdUwK&#10;/inAYv78NMNcuwv/0HkTK5FCOOSowMTY5VKG0pDFMHQdceKOzluMCfpKao+XFG5b+ZFln9JizanB&#10;YEdfhspmc7IK5Hj99ueXh1FTNLvdxBRl0e3XSr2+9MspiEh9fIjv7pVO8ydw+yUdIO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5i/7DAAAA2wAAAA8AAAAAAAAAAAAA&#10;AAAAoQIAAGRycy9kb3ducmV2LnhtbFBLBQYAAAAABAAEAPkAAACRAwAAAAA=&#10;"/>
                <v:line id="Line 24" o:spid="_x0000_s1053" style="position:absolute;visibility:visible;mso-wrap-style:square" from="5210,9369" to="5420,10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line id="Line 25" o:spid="_x0000_s1054" style="position:absolute;flip:x y;visibility:visible;mso-wrap-style:square" from="6217,9302" to="8792,9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3vrsIAAADbAAAADwAAAGRycy9kb3ducmV2LnhtbESPQYvCMBSE7wv+h/AEL8uati4iXaOI&#10;oHhSVl32+miebbF5KU201V9vBMHjMDPfMNN5ZypxpcaVlhXEwwgEcWZ1ybmC42H1NQHhPLLGyjIp&#10;uJGD+az3McVU25Z/6br3uQgQdikqKLyvUyldVpBBN7Q1cfBOtjHog2xyqRtsA9xUMomisTRYclgo&#10;sKZlQdl5fzEKkLf30aSN6Vuu6d8l293n4u+k1KDfLX5AeOr8O/xqb7SCJIbnl/AD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m3vrsIAAADbAAAADwAAAAAAAAAAAAAA&#10;AAChAgAAZHJzL2Rvd25yZXYueG1sUEsFBgAAAAAEAAQA+QAAAJADAAAAAA==&#10;"/>
              </v:group>
            </w:pict>
          </mc:Fallback>
        </mc:AlternateContent>
      </w:r>
      <w:r w:rsidR="00A91CEA">
        <w:t xml:space="preserve">      </w:t>
      </w:r>
    </w:p>
    <w:p w:rsidR="00A91CEA" w:rsidRDefault="00A91CEA"/>
    <w:p w:rsidR="00A91CEA" w:rsidRDefault="00A91CEA"/>
    <w:p w:rsidR="00A91CEA" w:rsidRDefault="00A91CEA">
      <w:pPr>
        <w:ind w:firstLine="720"/>
      </w:pPr>
      <w:r>
        <w:tab/>
      </w:r>
      <w:r>
        <w:tab/>
      </w:r>
      <w:r>
        <w:tab/>
      </w:r>
      <w:r>
        <w:tab/>
      </w:r>
    </w:p>
    <w:p w:rsidR="00A91CEA" w:rsidRDefault="00A91CEA"/>
    <w:p w:rsidR="00A91CEA" w:rsidRDefault="00A91CEA"/>
    <w:p w:rsidR="00A91CEA" w:rsidRDefault="00A91CEA"/>
    <w:p w:rsidR="00A91CEA" w:rsidRDefault="00A91CEA"/>
    <w:p w:rsidR="00A91CEA" w:rsidRDefault="00A91CEA"/>
    <w:p w:rsidR="00A91CEA" w:rsidRDefault="00981F89">
      <w:r w:rsidRPr="00981F89">
        <w:t xml:space="preserve">  </w:t>
      </w:r>
    </w:p>
    <w:p w:rsidR="00597E2F" w:rsidRDefault="00597E2F"/>
    <w:p w:rsidR="00597E2F" w:rsidRDefault="00597E2F"/>
    <w:p w:rsidR="00597E2F" w:rsidRDefault="00597E2F"/>
    <w:p w:rsidR="00BD6A83" w:rsidRDefault="004B6788">
      <w:r>
        <w:t>D</w:t>
      </w:r>
      <w:r w:rsidR="00A91CEA">
        <w:t>e Broglie found that the conditions for a proper fit can be expressed as an</w:t>
      </w:r>
      <w:r w:rsidR="0066294E">
        <w:t xml:space="preserve"> equation.  Since the circumference equals </w:t>
      </w:r>
      <w:r w:rsidR="00A91CEA">
        <w:t xml:space="preserve">2 </w:t>
      </w:r>
      <w:r w:rsidR="00A91CEA">
        <w:rPr>
          <w:rFonts w:ascii="Symbol" w:hAnsi="Symbol"/>
        </w:rPr>
        <w:t></w:t>
      </w:r>
      <w:r w:rsidR="00A91CEA">
        <w:t xml:space="preserve"> r and n</w:t>
      </w:r>
      <w:r w:rsidR="00A91CEA">
        <w:rPr>
          <w:rFonts w:ascii="Symbol" w:hAnsi="Symbol"/>
        </w:rPr>
        <w:t></w:t>
      </w:r>
      <w:r w:rsidR="00A91CEA">
        <w:t xml:space="preserve"> equals whole number values of wavelengths …</w:t>
      </w:r>
    </w:p>
    <w:p w:rsidR="00BD6A83" w:rsidRDefault="00A91CEA" w:rsidP="00BD6A83">
      <w:pPr>
        <w:ind w:firstLine="720"/>
      </w:pPr>
      <w:r>
        <w:t xml:space="preserve">2 </w:t>
      </w:r>
      <w:r>
        <w:rPr>
          <w:rFonts w:ascii="Symbol" w:hAnsi="Symbol"/>
        </w:rPr>
        <w:t></w:t>
      </w:r>
      <w:r>
        <w:t xml:space="preserve"> r  =  n </w:t>
      </w:r>
      <w:r>
        <w:rPr>
          <w:rFonts w:ascii="Symbol" w:hAnsi="Symbol"/>
        </w:rPr>
        <w:t></w:t>
      </w:r>
      <w:r w:rsidR="004B6788">
        <w:t xml:space="preserve">  </w:t>
      </w:r>
    </w:p>
    <w:p w:rsidR="00A91CEA" w:rsidRDefault="00A91CEA">
      <w:r>
        <w:t>rearranging slightly</w:t>
      </w:r>
    </w:p>
    <w:p w:rsidR="00A91CEA" w:rsidRDefault="00A91CEA">
      <w:pPr>
        <w:ind w:firstLine="720"/>
      </w:pPr>
      <w:r>
        <w:rPr>
          <w:position w:val="-24"/>
        </w:rPr>
        <w:object w:dxaOrig="880" w:dyaOrig="620">
          <v:shape id="_x0000_i1032" type="#_x0000_t75" style="width:44.2pt;height:30.55pt" o:ole="" fillcolor="window">
            <v:imagedata r:id="rId35" o:title=""/>
          </v:shape>
          <o:OLEObject Type="Embed" ProgID="Equation.3" ShapeID="_x0000_i1032" DrawAspect="Content" ObjectID="_1525684035" r:id="rId36"/>
        </w:object>
      </w:r>
      <w:r w:rsidR="0066294E">
        <w:t xml:space="preserve"> </w:t>
      </w:r>
    </w:p>
    <w:p w:rsidR="00A91CEA" w:rsidRDefault="0066294E">
      <w:r>
        <w:t xml:space="preserve">Combined with </w:t>
      </w:r>
      <w:r w:rsidR="00A91CEA">
        <w:t>de Broglie</w:t>
      </w:r>
      <w:r>
        <w:t>’s wavelength equation</w:t>
      </w:r>
      <w:r w:rsidR="00A91CEA">
        <w:t xml:space="preserve"> </w:t>
      </w:r>
    </w:p>
    <w:p w:rsidR="00A91CEA" w:rsidRDefault="00A91CEA">
      <w:r>
        <w:tab/>
      </w:r>
      <w:r>
        <w:rPr>
          <w:position w:val="-28"/>
        </w:rPr>
        <w:object w:dxaOrig="820" w:dyaOrig="660">
          <v:shape id="_x0000_i1033" type="#_x0000_t75" style="width:41.45pt;height:33.25pt" o:ole="" fillcolor="window">
            <v:imagedata r:id="rId15" o:title=""/>
          </v:shape>
          <o:OLEObject Type="Embed" ProgID="Equation.3" ShapeID="_x0000_i1033" DrawAspect="Content" ObjectID="_1525684036" r:id="rId37"/>
        </w:object>
      </w:r>
      <w:r w:rsidR="0066294E">
        <w:t xml:space="preserve"> </w:t>
      </w:r>
    </w:p>
    <w:p w:rsidR="00A91CEA" w:rsidRDefault="00A91CEA">
      <w:r>
        <w:t xml:space="preserve">we get </w:t>
      </w:r>
    </w:p>
    <w:p w:rsidR="00CD4B3D" w:rsidRDefault="00A91CEA">
      <w:r>
        <w:tab/>
      </w:r>
      <w:r>
        <w:rPr>
          <w:position w:val="-28"/>
        </w:rPr>
        <w:object w:dxaOrig="1140" w:dyaOrig="660">
          <v:shape id="_x0000_i1034" type="#_x0000_t75" style="width:57.25pt;height:33.25pt" o:ole="" fillcolor="window">
            <v:imagedata r:id="rId38" o:title=""/>
          </v:shape>
          <o:OLEObject Type="Embed" ProgID="Equation.3" ShapeID="_x0000_i1034" DrawAspect="Content" ObjectID="_1525684037" r:id="rId39"/>
        </w:object>
      </w:r>
      <w:r>
        <w:t xml:space="preserve"> </w:t>
      </w:r>
      <w:r w:rsidR="00CD4B3D">
        <w:tab/>
      </w:r>
    </w:p>
    <w:p w:rsidR="00A91CEA" w:rsidRDefault="008567CC" w:rsidP="008567CC">
      <w:r>
        <w:t>or</w:t>
      </w:r>
      <w:r>
        <w:tab/>
      </w:r>
      <w:r w:rsidR="00A91CEA">
        <w:rPr>
          <w:position w:val="-30"/>
        </w:rPr>
        <w:object w:dxaOrig="1500" w:dyaOrig="760">
          <v:shape id="_x0000_i1035" type="#_x0000_t75" style="width:75.25pt;height:38.2pt" o:ole="">
            <v:imagedata r:id="rId40" o:title=""/>
          </v:shape>
          <o:OLEObject Type="Embed" ProgID="Equation.2" ShapeID="_x0000_i1035" DrawAspect="Content" ObjectID="_1525684038" r:id="rId41"/>
        </w:object>
      </w:r>
      <w:r w:rsidR="00A91CEA">
        <w:tab/>
      </w:r>
    </w:p>
    <w:p w:rsidR="00A91CEA" w:rsidRDefault="00A91CEA">
      <w:r>
        <w:t xml:space="preserve">Amazingly, this is the mathematical form of one of Bohr’s postulates:  </w:t>
      </w:r>
      <w:r w:rsidRPr="00597E2F">
        <w:rPr>
          <w:b/>
        </w:rPr>
        <w:t>An electron can only have certain discrete</w:t>
      </w:r>
      <w:r w:rsidR="00597E2F">
        <w:rPr>
          <w:b/>
        </w:rPr>
        <w:t>, stationary</w:t>
      </w:r>
      <w:r w:rsidRPr="00597E2F">
        <w:rPr>
          <w:b/>
        </w:rPr>
        <w:t xml:space="preserve"> orbits</w:t>
      </w:r>
      <w:r>
        <w:t xml:space="preserve">.  De Broglie’s relationship for the electron acting like a wave in an orbit allows us to derive Bohr’s quantized equation where n is Bohr’s </w:t>
      </w:r>
      <w:r w:rsidR="008759A0">
        <w:t xml:space="preserve">primary </w:t>
      </w:r>
      <w:r>
        <w:t>quantum number</w:t>
      </w:r>
      <w:r w:rsidR="008759A0">
        <w:t xml:space="preserve"> for</w:t>
      </w:r>
      <w:r>
        <w:t xml:space="preserve"> the energy level </w:t>
      </w:r>
      <w:r w:rsidR="008759A0">
        <w:t>of</w:t>
      </w:r>
      <w:r>
        <w:t xml:space="preserve"> the electron. </w:t>
      </w:r>
      <w:r w:rsidR="007632CD">
        <w:t xml:space="preserve"> Further, the idea that electrons within an atom behave as waves rather than as orbiting particles explains why they do not continuously radiate electromagnetic energy.</w:t>
      </w:r>
    </w:p>
    <w:p w:rsidR="004B6788" w:rsidRDefault="004B1E8E" w:rsidP="004B6788">
      <w:r>
        <w:rPr>
          <w:i/>
          <w:noProof/>
          <w:sz w:val="28"/>
        </w:rPr>
        <mc:AlternateContent>
          <mc:Choice Requires="wps">
            <w:drawing>
              <wp:anchor distT="0" distB="0" distL="114300" distR="114300" simplePos="0" relativeHeight="251643904" behindDoc="0" locked="0" layoutInCell="0" allowOverlap="1">
                <wp:simplePos x="0" y="0"/>
                <wp:positionH relativeFrom="column">
                  <wp:posOffset>-182880</wp:posOffset>
                </wp:positionH>
                <wp:positionV relativeFrom="paragraph">
                  <wp:posOffset>88900</wp:posOffset>
                </wp:positionV>
                <wp:extent cx="6218555" cy="1555115"/>
                <wp:effectExtent l="0" t="0" r="0" b="0"/>
                <wp:wrapNone/>
                <wp:docPr id="13" name="Rectangl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155511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8" o:spid="_x0000_s1026" style="position:absolute;margin-left:-14.4pt;margin-top:7pt;width:489.65pt;height:122.4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" o:allowincell="f" filled="f"/>
            </w:pict>
          </mc:Fallback>
        </mc:AlternateContent>
      </w:r>
    </w:p>
    <w:p w:rsidR="004B6788" w:rsidRDefault="004B6788" w:rsidP="004B6788">
      <w:pPr>
        <w:pStyle w:val="Example"/>
      </w:pPr>
    </w:p>
    <w:p w:rsidR="004B6788" w:rsidRDefault="004B6788" w:rsidP="004B6788">
      <w:r>
        <w:t>If the wavelength for an electron in an atom is 2.0 x 10</w:t>
      </w:r>
      <w:r>
        <w:rPr>
          <w:vertAlign w:val="superscript"/>
        </w:rPr>
        <w:t>-10</w:t>
      </w:r>
      <w:r>
        <w:t xml:space="preserve"> m, what is the </w:t>
      </w:r>
      <w:r w:rsidRPr="008759A0">
        <w:rPr>
          <w:b/>
        </w:rPr>
        <w:t>smallest</w:t>
      </w:r>
      <w:r>
        <w:t xml:space="preserve"> allowable orbital radius for this electron?</w:t>
      </w:r>
    </w:p>
    <w:p w:rsidR="004B6788" w:rsidRDefault="004B6788" w:rsidP="004B6788">
      <w:pPr>
        <w:rPr>
          <w:b/>
        </w:rPr>
      </w:pPr>
    </w:p>
    <w:p w:rsidR="004B6788" w:rsidRDefault="004B6788" w:rsidP="004B6788">
      <w:r>
        <w:tab/>
        <w:t xml:space="preserve">2 </w:t>
      </w:r>
      <w:r>
        <w:rPr>
          <w:rFonts w:ascii="Symbol" w:hAnsi="Symbol"/>
        </w:rPr>
        <w:t></w:t>
      </w:r>
      <w:r>
        <w:t xml:space="preserve"> r  =  n </w:t>
      </w:r>
      <w:r>
        <w:rPr>
          <w:rFonts w:ascii="Symbol" w:hAnsi="Symbol"/>
        </w:rPr>
        <w:t></w:t>
      </w:r>
      <w:r>
        <w:t xml:space="preserve">  </w:t>
      </w:r>
      <w:r>
        <w:tab/>
        <w:t>(n = 1)</w:t>
      </w:r>
    </w:p>
    <w:p w:rsidR="004B6788" w:rsidRDefault="004B6788" w:rsidP="004B6788">
      <w:pPr>
        <w:ind w:firstLine="720"/>
      </w:pPr>
      <w:r>
        <w:rPr>
          <w:position w:val="-28"/>
        </w:rPr>
        <w:object w:dxaOrig="2640" w:dyaOrig="720">
          <v:shape id="_x0000_i1036" type="#_x0000_t75" style="width:132pt;height:36pt" o:ole="">
            <v:imagedata r:id="rId42" o:title=""/>
          </v:shape>
          <o:OLEObject Type="Embed" ProgID="Equation.2" ShapeID="_x0000_i1036" DrawAspect="Content" ObjectID="_1525684039" r:id="rId43"/>
        </w:object>
      </w:r>
      <w:r>
        <w:t xml:space="preserve">  =  </w:t>
      </w:r>
      <w:r>
        <w:rPr>
          <w:b/>
        </w:rPr>
        <w:t>3.18 x 10</w:t>
      </w:r>
      <w:r>
        <w:rPr>
          <w:b/>
          <w:vertAlign w:val="superscript"/>
        </w:rPr>
        <w:t>-11</w:t>
      </w:r>
      <w:r>
        <w:rPr>
          <w:b/>
        </w:rPr>
        <w:t xml:space="preserve"> m</w:t>
      </w:r>
      <w:r>
        <w:tab/>
      </w:r>
    </w:p>
    <w:p w:rsidR="004B6788" w:rsidRDefault="004B6788" w:rsidP="004B6788"/>
    <w:p w:rsidR="00A91CEA" w:rsidRDefault="00A91CEA">
      <w:pPr>
        <w:pStyle w:val="Example"/>
        <w:rPr>
          <w:i w:val="0"/>
        </w:rPr>
      </w:pPr>
    </w:p>
    <w:p w:rsidR="00A91CEA" w:rsidRDefault="004B1E8E">
      <w:r>
        <w:rPr>
          <w:noProof/>
        </w:rPr>
        <mc:AlternateContent>
          <mc:Choice Requires="wps">
            <w:drawing>
              <wp:anchor distT="0" distB="0" distL="114300" distR="114300" simplePos="0" relativeHeight="251631616" behindDoc="0" locked="0" layoutInCell="0" allowOverlap="1">
                <wp:simplePos x="0" y="0"/>
                <wp:positionH relativeFrom="column">
                  <wp:posOffset>-182880</wp:posOffset>
                </wp:positionH>
                <wp:positionV relativeFrom="paragraph">
                  <wp:posOffset>-295275</wp:posOffset>
                </wp:positionV>
                <wp:extent cx="6218555" cy="3841115"/>
                <wp:effectExtent l="0" t="0" r="0" b="0"/>
                <wp:wrapNone/>
                <wp:docPr id="12"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384111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 o:spid="_x0000_s1026" style="position:absolute;margin-left:-14.4pt;margin-top:-23.25pt;width:489.65pt;height:302.45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" o:allowincell="f" filled="f"/>
            </w:pict>
          </mc:Fallback>
        </mc:AlternateContent>
      </w:r>
      <w:r w:rsidR="00A91CEA">
        <w:t xml:space="preserve">Louis de Broglie checked his idea by substituting Bohr’s energy of the electron in the first energy level of hydrogen (13.6 </w:t>
      </w:r>
      <w:proofErr w:type="spellStart"/>
      <w:r w:rsidR="00A91CEA">
        <w:t>eV</w:t>
      </w:r>
      <w:proofErr w:type="spellEnd"/>
      <w:r w:rsidR="00A91CEA">
        <w:t xml:space="preserve">) into his standing wave relationship. </w:t>
      </w:r>
    </w:p>
    <w:p w:rsidR="00A91CEA" w:rsidRDefault="00A91CEA"/>
    <w:p w:rsidR="00A91CEA" w:rsidRDefault="00A91CEA">
      <w:r>
        <w:t xml:space="preserve">First, convert 13.6 </w:t>
      </w:r>
      <w:proofErr w:type="spellStart"/>
      <w:r>
        <w:t>eV</w:t>
      </w:r>
      <w:proofErr w:type="spellEnd"/>
      <w:r>
        <w:t xml:space="preserve"> to Joules</w:t>
      </w:r>
    </w:p>
    <w:p w:rsidR="00A91CEA" w:rsidRDefault="00A91CEA"/>
    <w:p w:rsidR="00A91CEA" w:rsidRDefault="00A91CEA">
      <w:r>
        <w:t>E</w:t>
      </w:r>
      <w:r>
        <w:rPr>
          <w:vertAlign w:val="subscript"/>
        </w:rPr>
        <w:t>1</w:t>
      </w:r>
      <w:r>
        <w:t xml:space="preserve"> =  13.6 </w:t>
      </w:r>
      <w:proofErr w:type="spellStart"/>
      <w:r>
        <w:t>eV</w:t>
      </w:r>
      <w:proofErr w:type="spellEnd"/>
      <w:r>
        <w:t xml:space="preserve"> x 1.6 x 10</w:t>
      </w:r>
      <w:r>
        <w:rPr>
          <w:vertAlign w:val="superscript"/>
        </w:rPr>
        <w:t>-19</w:t>
      </w:r>
      <w:r>
        <w:t xml:space="preserve">  J/</w:t>
      </w:r>
      <w:proofErr w:type="spellStart"/>
      <w:r>
        <w:t>eV</w:t>
      </w:r>
      <w:proofErr w:type="spellEnd"/>
      <w:r>
        <w:t xml:space="preserve">  =  2.176 x 10</w:t>
      </w:r>
      <w:r>
        <w:rPr>
          <w:vertAlign w:val="superscript"/>
        </w:rPr>
        <w:t xml:space="preserve">-18 </w:t>
      </w:r>
      <w:r>
        <w:t>J</w:t>
      </w:r>
    </w:p>
    <w:p w:rsidR="00A91CEA" w:rsidRDefault="00A91CEA"/>
    <w:p w:rsidR="00A91CEA" w:rsidRDefault="00A91CEA">
      <w:r>
        <w:t>Now find the speed of the electron in the first energy level orbit</w:t>
      </w:r>
    </w:p>
    <w:p w:rsidR="00A91CEA" w:rsidRDefault="00A91CEA"/>
    <w:p w:rsidR="00A91CEA" w:rsidRDefault="00A91CEA">
      <w:r>
        <w:rPr>
          <w:position w:val="-30"/>
        </w:rPr>
        <w:object w:dxaOrig="3159" w:dyaOrig="800">
          <v:shape id="_x0000_i1037" type="#_x0000_t75" style="width:158.2pt;height:39.8pt" o:ole="">
            <v:imagedata r:id="rId44" o:title=""/>
          </v:shape>
          <o:OLEObject Type="Embed" ProgID="Equation.2" ShapeID="_x0000_i1037" DrawAspect="Content" ObjectID="_1525684040" r:id="rId45"/>
        </w:object>
      </w:r>
      <w:r>
        <w:t>=  2.187 x 10</w:t>
      </w:r>
      <w:r>
        <w:rPr>
          <w:vertAlign w:val="superscript"/>
        </w:rPr>
        <w:t>6</w:t>
      </w:r>
      <w:r>
        <w:t xml:space="preserve"> m/s</w:t>
      </w:r>
    </w:p>
    <w:p w:rsidR="00A91CEA" w:rsidRDefault="00A91CEA"/>
    <w:p w:rsidR="00A91CEA" w:rsidRDefault="00A91CEA">
      <w:r>
        <w:t xml:space="preserve">Then find the associated radius for the first energy level (n = 1) from equation (3) above </w:t>
      </w:r>
    </w:p>
    <w:p w:rsidR="00A91CEA" w:rsidRDefault="00A91CEA"/>
    <w:p w:rsidR="00A91CEA" w:rsidRDefault="00A91CEA">
      <w:r>
        <w:rPr>
          <w:position w:val="-30"/>
        </w:rPr>
        <w:object w:dxaOrig="6540" w:dyaOrig="760">
          <v:shape id="_x0000_i1038" type="#_x0000_t75" style="width:327.25pt;height:38.2pt" o:ole="">
            <v:imagedata r:id="rId46" o:title=""/>
          </v:shape>
          <o:OLEObject Type="Embed" ProgID="Equation.2" ShapeID="_x0000_i1038" DrawAspect="Content" ObjectID="_1525684041" r:id="rId47"/>
        </w:object>
      </w:r>
      <w:r>
        <w:t xml:space="preserve">  =  </w:t>
      </w:r>
      <w:r>
        <w:rPr>
          <w:b/>
        </w:rPr>
        <w:t>5.3 x 10</w:t>
      </w:r>
      <w:r>
        <w:rPr>
          <w:b/>
          <w:vertAlign w:val="superscript"/>
        </w:rPr>
        <w:t>-11</w:t>
      </w:r>
      <w:r>
        <w:rPr>
          <w:b/>
        </w:rPr>
        <w:t xml:space="preserve"> m</w:t>
      </w:r>
    </w:p>
    <w:p w:rsidR="00A91CEA" w:rsidRDefault="00A91CEA"/>
    <w:p w:rsidR="00A91CEA" w:rsidRDefault="00A91CEA">
      <w:r>
        <w:t>We get the same radius that Bohr calculated for his hydrogen orbit.</w:t>
      </w:r>
    </w:p>
    <w:p w:rsidR="00A91CEA" w:rsidRDefault="00A91CEA"/>
    <w:p w:rsidR="007632CD" w:rsidRDefault="007632CD" w:rsidP="007632CD">
      <w:pPr>
        <w:pStyle w:val="Heading1"/>
      </w:pPr>
      <w:r>
        <w:br w:type="page"/>
      </w:r>
      <w:r>
        <w:lastRenderedPageBreak/>
        <w:t>Double-slit interference of particle waves</w:t>
      </w:r>
    </w:p>
    <w:p w:rsidR="00DF484D" w:rsidRPr="003B0F50" w:rsidRDefault="004B1E8E" w:rsidP="00DF484D">
      <w:r>
        <w:rPr>
          <w:noProof/>
        </w:rPr>
        <w:drawing>
          <wp:anchor distT="0" distB="0" distL="114300" distR="114300" simplePos="0" relativeHeight="251639808" behindDoc="0" locked="0" layoutInCell="1" allowOverlap="1">
            <wp:simplePos x="0" y="0"/>
            <wp:positionH relativeFrom="column">
              <wp:posOffset>4051300</wp:posOffset>
            </wp:positionH>
            <wp:positionV relativeFrom="paragraph">
              <wp:posOffset>74930</wp:posOffset>
            </wp:positionV>
            <wp:extent cx="1932940" cy="1717040"/>
            <wp:effectExtent l="0" t="0" r="0" b="0"/>
            <wp:wrapSquare wrapText="left"/>
            <wp:docPr id="28" name="Picture 28" descr="electron double slit_Pi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electron double slit_Pic1"/>
                    <pic:cNvPicPr>
                      <a:picLocks noChangeAspect="1" noChangeArrowheads="1"/>
                    </pic:cNvPicPr>
                  </pic:nvPicPr>
                  <pic:blipFill>
                    <a:blip r:embed="rId48">
                      <a:lum bright="-6000" contrast="42000"/>
                      <a:extLst>
                        <a:ext uri="{28A0092B-C50C-407E-A947-70E740481C1C}">
                          <a14:useLocalDpi xmlns:a14="http://schemas.microsoft.com/office/drawing/2010/main" val="0"/>
                        </a:ext>
                      </a:extLst>
                    </a:blip>
                    <a:srcRect/>
                    <a:stretch>
                      <a:fillRect/>
                    </a:stretch>
                  </pic:blipFill>
                  <pic:spPr bwMode="auto">
                    <a:xfrm>
                      <a:off x="0" y="0"/>
                      <a:ext cx="1932940" cy="1717040"/>
                    </a:xfrm>
                    <a:prstGeom prst="rect">
                      <a:avLst/>
                    </a:prstGeom>
                    <a:noFill/>
                    <a:ln>
                      <a:noFill/>
                    </a:ln>
                  </pic:spPr>
                </pic:pic>
              </a:graphicData>
            </a:graphic>
            <wp14:sizeRelH relativeFrom="page">
              <wp14:pctWidth>0</wp14:pctWidth>
            </wp14:sizeRelH>
            <wp14:sizeRelV relativeFrom="page">
              <wp14:pctHeight>0</wp14:pctHeight>
            </wp14:sizeRelV>
          </wp:anchor>
        </w:drawing>
      </w:r>
      <w:r w:rsidR="00DF484D" w:rsidRPr="003B0F50">
        <w:t xml:space="preserve">The de Broglie equation for particle wavelength provides no hint as to what kind of wave is associated with a particle of matter.  To gain some insight into the nature of this wave, an electron version of Young's double-slit experiment was </w:t>
      </w:r>
      <w:r w:rsidR="00DF484D">
        <w:t>conducted</w:t>
      </w:r>
      <w:r w:rsidR="00DF484D" w:rsidRPr="003B0F50">
        <w:t xml:space="preserve"> in 198</w:t>
      </w:r>
      <w:r w:rsidR="00DF484D">
        <w:t>8-8</w:t>
      </w:r>
      <w:r w:rsidR="00DF484D" w:rsidRPr="003B0F50">
        <w:t xml:space="preserve">9 by A. </w:t>
      </w:r>
      <w:proofErr w:type="spellStart"/>
      <w:r w:rsidR="00DF484D" w:rsidRPr="003B0F50">
        <w:t>Tonomura</w:t>
      </w:r>
      <w:proofErr w:type="spellEnd"/>
      <w:r w:rsidR="00DF484D" w:rsidRPr="003B0F50">
        <w:t>, J. Endo, T. Mat</w:t>
      </w:r>
      <w:r w:rsidR="00DF484D" w:rsidRPr="003B0F50">
        <w:softHyphen/>
        <w:t xml:space="preserve">suda, and T. Kawasaki.  When </w:t>
      </w:r>
      <w:r w:rsidR="00DF484D">
        <w:t xml:space="preserve">a beam </w:t>
      </w:r>
      <w:r w:rsidR="00DF484D" w:rsidRPr="003B0F50">
        <w:t xml:space="preserve">of electrons </w:t>
      </w:r>
      <w:r w:rsidR="00DF484D">
        <w:t xml:space="preserve">(i.e. </w:t>
      </w:r>
      <w:r w:rsidR="00DF484D" w:rsidRPr="003B0F50">
        <w:t>thousands</w:t>
      </w:r>
      <w:r w:rsidR="00DF484D">
        <w:t xml:space="preserve"> of them</w:t>
      </w:r>
      <w:r w:rsidR="00BD6A83">
        <w:t xml:space="preserve"> per second</w:t>
      </w:r>
      <w:r w:rsidR="00DF484D">
        <w:t>)</w:t>
      </w:r>
      <w:r w:rsidR="00DF484D" w:rsidRPr="003B0F50">
        <w:t xml:space="preserve"> pass through the </w:t>
      </w:r>
      <w:r w:rsidR="00DF484D">
        <w:t xml:space="preserve">double-slits, </w:t>
      </w:r>
      <w:r w:rsidR="00DF484D" w:rsidRPr="003B0F50">
        <w:t xml:space="preserve">bright fringes occur in places on the screen where particle waves coming from each slit interfere constructively, while dark fringes occur in places where the </w:t>
      </w:r>
      <w:r w:rsidR="00DF484D">
        <w:t xml:space="preserve">particle </w:t>
      </w:r>
      <w:r w:rsidR="00DF484D" w:rsidRPr="003B0F50">
        <w:t>waves interfere destructively.</w:t>
      </w:r>
    </w:p>
    <w:p w:rsidR="00DF484D" w:rsidRPr="003B0F50" w:rsidRDefault="00DF484D" w:rsidP="00DF484D"/>
    <w:p w:rsidR="00686435" w:rsidRPr="00686435" w:rsidRDefault="004B1E8E" w:rsidP="00686435">
      <w:r>
        <w:rPr>
          <w:noProof/>
        </w:rPr>
        <mc:AlternateContent>
          <mc:Choice Requires="wpg">
            <w:drawing>
              <wp:anchor distT="0" distB="0" distL="114300" distR="114300" simplePos="0" relativeHeight="251641856" behindDoc="0" locked="0" layoutInCell="1" allowOverlap="1">
                <wp:simplePos x="0" y="0"/>
                <wp:positionH relativeFrom="column">
                  <wp:posOffset>4229735</wp:posOffset>
                </wp:positionH>
                <wp:positionV relativeFrom="paragraph">
                  <wp:posOffset>2004695</wp:posOffset>
                </wp:positionV>
                <wp:extent cx="1828800" cy="1501775"/>
                <wp:effectExtent l="0" t="0" r="0" b="0"/>
                <wp:wrapSquare wrapText="left"/>
                <wp:docPr id="9" name="Group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501775"/>
                          <a:chOff x="6474" y="1824"/>
                          <a:chExt cx="2880" cy="2365"/>
                        </a:xfrm>
                      </wpg:grpSpPr>
                      <wps:wsp>
                        <wps:cNvPr id="10" name="Text Box 33"/>
                        <wps:cNvSpPr txBox="1">
                          <a:spLocks noChangeArrowheads="1"/>
                        </wps:cNvSpPr>
                        <wps:spPr bwMode="auto">
                          <a:xfrm>
                            <a:off x="6672" y="3884"/>
                            <a:ext cx="2447"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484D" w:rsidRPr="00EC135E" w:rsidRDefault="00DF484D" w:rsidP="00DF484D">
                              <w:pPr>
                                <w:jc w:val="center"/>
                                <w:rPr>
                                  <w:sz w:val="18"/>
                                  <w:szCs w:val="18"/>
                                </w:rPr>
                              </w:pPr>
                              <w:r>
                                <w:rPr>
                                  <w:sz w:val="18"/>
                                  <w:szCs w:val="18"/>
                                </w:rPr>
                                <w:t>after 30</w:t>
                              </w:r>
                              <w:r w:rsidRPr="00EC135E">
                                <w:rPr>
                                  <w:sz w:val="18"/>
                                  <w:szCs w:val="18"/>
                                </w:rPr>
                                <w:t>00 electrons</w:t>
                              </w:r>
                            </w:p>
                          </w:txbxContent>
                        </wps:txbx>
                        <wps:bodyPr rot="0" vert="horz" wrap="square" lIns="91440" tIns="0" rIns="91440" bIns="45720" anchor="t" anchorCtr="0" upright="1">
                          <a:noAutofit/>
                        </wps:bodyPr>
                      </wps:wsp>
                      <pic:pic xmlns:pic="http://schemas.openxmlformats.org/drawingml/2006/picture">
                        <pic:nvPicPr>
                          <pic:cNvPr id="11" name="Picture 34" descr="electron double slit_Pic3"/>
                          <pic:cNvPicPr>
                            <a:picLocks noChangeAspect="1" noChangeArrowheads="1"/>
                          </pic:cNvPicPr>
                        </pic:nvPicPr>
                        <pic:blipFill>
                          <a:blip r:embed="rId49">
                            <a:extLst>
                              <a:ext uri="{28A0092B-C50C-407E-A947-70E740481C1C}">
                                <a14:useLocalDpi xmlns:a14="http://schemas.microsoft.com/office/drawing/2010/main" val="0"/>
                              </a:ext>
                            </a:extLst>
                          </a:blip>
                          <a:srcRect l="1917" t="2344" r="2396" b="14064"/>
                          <a:stretch>
                            <a:fillRect/>
                          </a:stretch>
                        </pic:blipFill>
                        <pic:spPr bwMode="auto">
                          <a:xfrm>
                            <a:off x="6474" y="1824"/>
                            <a:ext cx="2880" cy="2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32" o:spid="_x0000_s1055" style="position:absolute;margin-left:333.05pt;margin-top:157.85pt;width:2in;height:118.25pt;z-index:251641856" coordorigin="6474,1824" coordsize="2880,23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">
                <v:shape id="Text Box 33" o:spid="_x0000_s1056" type="#_x0000_t202" style="position:absolute;left:6672;top:3884;width:2447;height: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KDcIA&#10;AADbAAAADwAAAGRycy9kb3ducmV2LnhtbESPT4vCQAzF7wt+hyGCt3WqB5HqKKsgiqe1/jmHTmzL&#10;djKlM2rdT28OgreE9/LeL/Nl52p1pzZUng2Mhgko4tzbigsDp+PmewoqRGSLtWcy8KQAy0Xva46p&#10;9Q8+0D2LhZIQDikaKGNsUq1DXpLDMPQNsWhX3zqMsraFti0+JNzVepwkE+2wYmkosaF1SflfdnMG&#10;utN/xuc9++d6k22b8+9ltZ2MjRn0u58ZqEhd/Jjf1zsr+EIvv8gAe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8coNwgAAANsAAAAPAAAAAAAAAAAAAAAAAJgCAABkcnMvZG93&#10;bnJldi54bWxQSwUGAAAAAAQABAD1AAAAhwMAAAAA&#10;" filled="f" stroked="f">
                  <v:textbox inset=",0">
                    <w:txbxContent>
                      <w:p w:rsidR="00DF484D" w:rsidRPr="00EC135E" w:rsidRDefault="00DF484D" w:rsidP="00DF484D">
                        <w:pPr>
                          <w:jc w:val="center"/>
                          <w:rPr>
                            <w:sz w:val="18"/>
                            <w:szCs w:val="18"/>
                          </w:rPr>
                        </w:pPr>
                        <w:r>
                          <w:rPr>
                            <w:sz w:val="18"/>
                            <w:szCs w:val="18"/>
                          </w:rPr>
                          <w:t>after 30</w:t>
                        </w:r>
                        <w:r w:rsidRPr="00EC135E">
                          <w:rPr>
                            <w:sz w:val="18"/>
                            <w:szCs w:val="18"/>
                          </w:rPr>
                          <w:t>00 electrons</w:t>
                        </w:r>
                      </w:p>
                    </w:txbxContent>
                  </v:textbox>
                </v:shape>
                <v:shape id="Picture 34" o:spid="_x0000_s1057" type="#_x0000_t75" alt="electron double slit_Pic3" style="position:absolute;left:6474;top:1824;width:2880;height:20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79f+y/AAAA2wAAAA8AAABkcnMvZG93bnJldi54bWxET02LwjAQvQv7H8IseNNUEZFqFFcQ9rSg&#10;K8Xj0IxttZl0k9jWf28EYW/zeJ+z2vSmFi05X1lWMBknIIhzqysuFJx+96MFCB+QNdaWScGDPGzW&#10;H4MVptp2fKD2GAoRQ9inqKAMoUml9HlJBv3YNsSRu1hnMEToCqkddjHc1HKaJHNpsOLYUGJDu5Ly&#10;2/FuFHT+q73uH7d5f/5zPxSyzPjZVKnhZ79dggjUh3/x2/2t4/wJvH6JB8j1E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X/svwAAANsAAAAPAAAAAAAAAAAAAAAAAJ8CAABk&#10;cnMvZG93bnJldi54bWxQSwUGAAAAAAQABAD3AAAAiwMAAAAA&#10;">
                  <v:imagedata r:id="rId50" o:title="electron double slit_Pic3" croptop="1536f" cropbottom="9217f" cropleft="1256f" cropright="1570f"/>
                </v:shape>
                <w10:wrap type="square" side="left"/>
              </v:group>
            </w:pict>
          </mc:Fallback>
        </mc:AlternateContent>
      </w:r>
      <w:r>
        <w:rPr>
          <w:noProof/>
        </w:rPr>
        <mc:AlternateContent>
          <mc:Choice Requires="wpg">
            <w:drawing>
              <wp:anchor distT="0" distB="0" distL="114300" distR="114300" simplePos="0" relativeHeight="251640832" behindDoc="0" locked="0" layoutInCell="1" allowOverlap="1">
                <wp:simplePos x="0" y="0"/>
                <wp:positionH relativeFrom="column">
                  <wp:posOffset>4229735</wp:posOffset>
                </wp:positionH>
                <wp:positionV relativeFrom="paragraph">
                  <wp:posOffset>384175</wp:posOffset>
                </wp:positionV>
                <wp:extent cx="1806575" cy="1546225"/>
                <wp:effectExtent l="0" t="0" r="0" b="0"/>
                <wp:wrapSquare wrapText="left"/>
                <wp:docPr id="6"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06575" cy="1546225"/>
                          <a:chOff x="6334" y="820"/>
                          <a:chExt cx="2845" cy="2435"/>
                        </a:xfrm>
                      </wpg:grpSpPr>
                      <pic:pic xmlns:pic="http://schemas.openxmlformats.org/drawingml/2006/picture">
                        <pic:nvPicPr>
                          <pic:cNvPr id="7" name="Picture 30" descr="electron double slit_Pic2"/>
                          <pic:cNvPicPr>
                            <a:picLocks noChangeAspect="1" noChangeArrowheads="1"/>
                          </pic:cNvPicPr>
                        </pic:nvPicPr>
                        <pic:blipFill>
                          <a:blip r:embed="rId51">
                            <a:extLst>
                              <a:ext uri="{28A0092B-C50C-407E-A947-70E740481C1C}">
                                <a14:useLocalDpi xmlns:a14="http://schemas.microsoft.com/office/drawing/2010/main" val="0"/>
                              </a:ext>
                            </a:extLst>
                          </a:blip>
                          <a:srcRect l="1976" t="4128" r="2713" b="11349"/>
                          <a:stretch>
                            <a:fillRect/>
                          </a:stretch>
                        </pic:blipFill>
                        <pic:spPr bwMode="auto">
                          <a:xfrm>
                            <a:off x="6334" y="820"/>
                            <a:ext cx="2845" cy="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 name="Text Box 31"/>
                        <wps:cNvSpPr txBox="1">
                          <a:spLocks noChangeArrowheads="1"/>
                        </wps:cNvSpPr>
                        <wps:spPr bwMode="auto">
                          <a:xfrm>
                            <a:off x="6544" y="2950"/>
                            <a:ext cx="2447"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484D" w:rsidRPr="00EC135E" w:rsidRDefault="00DF484D" w:rsidP="00DF484D">
                              <w:pPr>
                                <w:jc w:val="center"/>
                                <w:rPr>
                                  <w:sz w:val="18"/>
                                  <w:szCs w:val="18"/>
                                </w:rPr>
                              </w:pPr>
                              <w:r w:rsidRPr="00EC135E">
                                <w:rPr>
                                  <w:sz w:val="18"/>
                                  <w:szCs w:val="18"/>
                                </w:rPr>
                                <w:t>after 100 electrons</w:t>
                              </w:r>
                            </w:p>
                          </w:txbxContent>
                        </wps:txbx>
                        <wps:bodyPr rot="0" vert="horz" wrap="square" lIns="91440" tIns="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 o:spid="_x0000_s1058" style="position:absolute;margin-left:333.05pt;margin-top:30.25pt;width:142.25pt;height:121.75pt;z-index:251640832" coordorigin="6334,820" coordsize="2845,24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">
                <v:shape id="Picture 30" o:spid="_x0000_s1059" type="#_x0000_t75" alt="electron double slit_Pic2" style="position:absolute;left:6334;top:820;width:2845;height:204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043KnDAAAA2gAAAA8AAABkcnMvZG93bnJldi54bWxEj81qwzAQhO+FvoPYQm6N3B4a40QJIU2h&#10;kFziBHzdWlvbrbUykvzTt68CgRyHmfmGWW0m04qBnG8sK3iZJyCIS6sbrhRczh/PKQgfkDW2lknB&#10;H3nYrB8fVphpO/KJhjxUIkLYZ6igDqHLpPRlTQb93HbE0fu2zmCI0lVSOxwj3LTyNUnepMGG40KN&#10;He1qKn/z3igw0z55T4uj6/PDhYqvn6LZF6zU7GnaLkEEmsI9fGt/agULuF6JN0Cu/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TjcqcMAAADaAAAADwAAAAAAAAAAAAAAAACf&#10;AgAAZHJzL2Rvd25yZXYueG1sUEsFBgAAAAAEAAQA9wAAAI8DAAAAAA==&#10;">
                  <v:imagedata r:id="rId52" o:title="electron double slit_Pic2" croptop="2705f" cropbottom="7438f" cropleft="1295f" cropright="1778f"/>
                </v:shape>
                <v:shape id="Text Box 31" o:spid="_x0000_s1060" type="#_x0000_t202" style="position:absolute;left:6544;top:2950;width:2447;height: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" filled="f" stroked="f">
                  <v:textbox inset=",0">
                    <w:txbxContent>
                      <w:p w:rsidR="00DF484D" w:rsidRPr="00EC135E" w:rsidRDefault="00DF484D" w:rsidP="00DF484D">
                        <w:pPr>
                          <w:jc w:val="center"/>
                          <w:rPr>
                            <w:sz w:val="18"/>
                            <w:szCs w:val="18"/>
                          </w:rPr>
                        </w:pPr>
                        <w:r w:rsidRPr="00EC135E">
                          <w:rPr>
                            <w:sz w:val="18"/>
                            <w:szCs w:val="18"/>
                          </w:rPr>
                          <w:t>after 100 electrons</w:t>
                        </w:r>
                      </w:p>
                    </w:txbxContent>
                  </v:textbox>
                </v:shape>
                <w10:wrap type="square" side="left"/>
              </v:group>
            </w:pict>
          </mc:Fallback>
        </mc:AlternateContent>
      </w:r>
      <w:r>
        <w:rPr>
          <w:noProof/>
        </w:rPr>
        <mc:AlternateContent>
          <mc:Choice Requires="wpg">
            <w:drawing>
              <wp:anchor distT="0" distB="0" distL="114300" distR="114300" simplePos="0" relativeHeight="251642880" behindDoc="0" locked="0" layoutInCell="1" allowOverlap="1">
                <wp:simplePos x="0" y="0"/>
                <wp:positionH relativeFrom="column">
                  <wp:posOffset>4229735</wp:posOffset>
                </wp:positionH>
                <wp:positionV relativeFrom="paragraph">
                  <wp:posOffset>3528060</wp:posOffset>
                </wp:positionV>
                <wp:extent cx="1814195" cy="1489710"/>
                <wp:effectExtent l="0" t="0" r="0" b="0"/>
                <wp:wrapSquare wrapText="left"/>
                <wp:docPr id="3" name="Group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4195" cy="1489710"/>
                          <a:chOff x="1522" y="3020"/>
                          <a:chExt cx="2857" cy="2346"/>
                        </a:xfrm>
                      </wpg:grpSpPr>
                      <wps:wsp>
                        <wps:cNvPr id="4" name="Text Box 36"/>
                        <wps:cNvSpPr txBox="1">
                          <a:spLocks noChangeArrowheads="1"/>
                        </wps:cNvSpPr>
                        <wps:spPr bwMode="auto">
                          <a:xfrm>
                            <a:off x="1755" y="5061"/>
                            <a:ext cx="2447"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484D" w:rsidRPr="00EC135E" w:rsidRDefault="00DF484D" w:rsidP="00DF484D">
                              <w:pPr>
                                <w:jc w:val="center"/>
                                <w:rPr>
                                  <w:sz w:val="18"/>
                                  <w:szCs w:val="18"/>
                                </w:rPr>
                              </w:pPr>
                              <w:r w:rsidRPr="00EC135E">
                                <w:rPr>
                                  <w:sz w:val="18"/>
                                  <w:szCs w:val="18"/>
                                </w:rPr>
                                <w:t xml:space="preserve">after </w:t>
                              </w:r>
                              <w:r>
                                <w:rPr>
                                  <w:sz w:val="18"/>
                                  <w:szCs w:val="18"/>
                                </w:rPr>
                                <w:t>70 0</w:t>
                              </w:r>
                              <w:r w:rsidRPr="00EC135E">
                                <w:rPr>
                                  <w:sz w:val="18"/>
                                  <w:szCs w:val="18"/>
                                </w:rPr>
                                <w:t>00 electrons</w:t>
                              </w:r>
                            </w:p>
                          </w:txbxContent>
                        </wps:txbx>
                        <wps:bodyPr rot="0" vert="horz" wrap="square" lIns="91440" tIns="0" rIns="91440" bIns="45720" anchor="t" anchorCtr="0" upright="1">
                          <a:noAutofit/>
                        </wps:bodyPr>
                      </wps:wsp>
                      <pic:pic xmlns:pic="http://schemas.openxmlformats.org/drawingml/2006/picture">
                        <pic:nvPicPr>
                          <pic:cNvPr id="5" name="Picture 37" descr="electron double slit_Pic4"/>
                          <pic:cNvPicPr>
                            <a:picLocks noChangeAspect="1" noChangeArrowheads="1"/>
                          </pic:cNvPicPr>
                        </pic:nvPicPr>
                        <pic:blipFill>
                          <a:blip r:embed="rId53">
                            <a:extLst>
                              <a:ext uri="{28A0092B-C50C-407E-A947-70E740481C1C}">
                                <a14:useLocalDpi xmlns:a14="http://schemas.microsoft.com/office/drawing/2010/main" val="0"/>
                              </a:ext>
                            </a:extLst>
                          </a:blip>
                          <a:srcRect l="2725" t="3741" r="2327" b="13257"/>
                          <a:stretch>
                            <a:fillRect/>
                          </a:stretch>
                        </pic:blipFill>
                        <pic:spPr bwMode="auto">
                          <a:xfrm>
                            <a:off x="1522" y="3020"/>
                            <a:ext cx="2857" cy="2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35" o:spid="_x0000_s1061" style="position:absolute;margin-left:333.05pt;margin-top:277.8pt;width:142.85pt;height:117.3pt;z-index:251642880" coordorigin="1522,3020" coordsize="2857,23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">
                <v:shape id="Text Box 36" o:spid="_x0000_s1062" type="#_x0000_t202" style="position:absolute;left:1755;top:5061;width:2447;height: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BUDMMA&#10;AADaAAAADwAAAGRycy9kb3ducmV2LnhtbESPT2vCQBTE74V+h+UVvNVNpUhJXYMGJMWTRu35kX0m&#10;wezbkN3mTz99VxB6HGbmN8wqGU0jeupcbVnB2zwCQVxYXXOp4HzavX6AcB5ZY2OZFEzkIFk/P60w&#10;1nbgI/W5L0WAsItRQeV9G0vpiooMurltiYN3tZ1BH2RXSt3hEOCmkYsoWkqDNYeFCltKKypu+Y9R&#10;MJ5/c77s2U7pLs/ay+F7my0XSs1exs0nCE+j/w8/2l9awTvcr4Qb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GBUDMMAAADaAAAADwAAAAAAAAAAAAAAAACYAgAAZHJzL2Rv&#10;d25yZXYueG1sUEsFBgAAAAAEAAQA9QAAAIgDAAAAAA==&#10;" filled="f" stroked="f">
                  <v:textbox inset=",0">
                    <w:txbxContent>
                      <w:p w:rsidR="00DF484D" w:rsidRPr="00EC135E" w:rsidRDefault="00DF484D" w:rsidP="00DF484D">
                        <w:pPr>
                          <w:jc w:val="center"/>
                          <w:rPr>
                            <w:sz w:val="18"/>
                            <w:szCs w:val="18"/>
                          </w:rPr>
                        </w:pPr>
                        <w:r w:rsidRPr="00EC135E">
                          <w:rPr>
                            <w:sz w:val="18"/>
                            <w:szCs w:val="18"/>
                          </w:rPr>
                          <w:t xml:space="preserve">after </w:t>
                        </w:r>
                        <w:r>
                          <w:rPr>
                            <w:sz w:val="18"/>
                            <w:szCs w:val="18"/>
                          </w:rPr>
                          <w:t>70 0</w:t>
                        </w:r>
                        <w:r w:rsidRPr="00EC135E">
                          <w:rPr>
                            <w:sz w:val="18"/>
                            <w:szCs w:val="18"/>
                          </w:rPr>
                          <w:t>00 electrons</w:t>
                        </w:r>
                      </w:p>
                    </w:txbxContent>
                  </v:textbox>
                </v:shape>
                <v:shape id="Picture 37" o:spid="_x0000_s1063" type="#_x0000_t75" alt="electron double slit_Pic4" style="position:absolute;left:1522;top:3020;width:2857;height:204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mbzTHAAAAA2gAAAA8AAABkcnMvZG93bnJldi54bWxEj1uLwjAUhN8X/A/hCL6tqeKNahQRBEEQ&#10;r++H5tgUm5PSRG3/vVlY8HGYmW+YxaqxpXhR7QvHCgb9BARx5nTBuYLrZfs7A+EDssbSMSloycNq&#10;2flZYKrdm0/0OodcRAj7FBWYEKpUSp8Zsuj7riKO3t3VFkOUdS51je8It6UcJslEWiw4LhisaGMo&#10;e5yfVsH0OGgr3uvxs53cypEpDht7PCjV6zbrOYhATfiG/9s7rWAMf1fiDZDLD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CZvNMcAAAADaAAAADwAAAAAAAAAAAAAAAACfAgAA&#10;ZHJzL2Rvd25yZXYueG1sUEsFBgAAAAAEAAQA9wAAAIwDAAAAAA==&#10;">
                  <v:imagedata r:id="rId54" o:title="electron double slit_Pic4" croptop="2452f" cropbottom="8688f" cropleft="1786f" cropright="1525f"/>
                </v:shape>
                <w10:wrap type="square" side="left"/>
              </v:group>
            </w:pict>
          </mc:Fallback>
        </mc:AlternateContent>
      </w:r>
      <w:r w:rsidR="005D123D">
        <w:t xml:space="preserve">At this point, </w:t>
      </w:r>
      <w:proofErr w:type="spellStart"/>
      <w:r w:rsidR="005D123D">
        <w:t>Tonomura</w:t>
      </w:r>
      <w:proofErr w:type="spellEnd"/>
      <w:r w:rsidR="005D123D">
        <w:t xml:space="preserve"> and his team changed the </w:t>
      </w:r>
      <w:r w:rsidR="001A2A67">
        <w:t>experiment</w:t>
      </w:r>
      <w:r w:rsidR="005D123D">
        <w:t xml:space="preserve">.  Instead of sending thousands of electrons through the slits, they sent </w:t>
      </w:r>
      <w:r w:rsidR="005D123D" w:rsidRPr="005D123D">
        <w:rPr>
          <w:b/>
        </w:rPr>
        <w:t xml:space="preserve">one electron at a time through </w:t>
      </w:r>
      <w:r w:rsidR="005D123D" w:rsidRPr="005D123D">
        <w:rPr>
          <w:b/>
          <w:u w:val="single"/>
        </w:rPr>
        <w:t>one</w:t>
      </w:r>
      <w:r w:rsidR="005D123D" w:rsidRPr="005D123D">
        <w:rPr>
          <w:b/>
        </w:rPr>
        <w:t xml:space="preserve"> of the slits</w:t>
      </w:r>
      <w:r w:rsidR="005D123D">
        <w:t xml:space="preserve">.  </w:t>
      </w:r>
      <w:r w:rsidR="00DF484D" w:rsidRPr="003B0F50">
        <w:t xml:space="preserve">The </w:t>
      </w:r>
      <w:r w:rsidR="00DF484D">
        <w:t>pict</w:t>
      </w:r>
      <w:r w:rsidR="00DF484D" w:rsidRPr="003B0F50">
        <w:t>ure</w:t>
      </w:r>
      <w:r w:rsidR="00DF484D">
        <w:t xml:space="preserve"> above</w:t>
      </w:r>
      <w:r w:rsidR="00DF484D" w:rsidRPr="003B0F50">
        <w:t xml:space="preserve"> illustrates</w:t>
      </w:r>
      <w:r w:rsidR="00DF484D">
        <w:t xml:space="preserve"> </w:t>
      </w:r>
      <w:proofErr w:type="spellStart"/>
      <w:r w:rsidR="00DF484D">
        <w:t>Tonomura’s</w:t>
      </w:r>
      <w:proofErr w:type="spellEnd"/>
      <w:r w:rsidR="00DF484D">
        <w:t xml:space="preserve"> </w:t>
      </w:r>
      <w:r w:rsidR="001A2A67">
        <w:t>apparatus</w:t>
      </w:r>
      <w:r w:rsidR="00DF484D">
        <w:t xml:space="preserve">.  </w:t>
      </w:r>
      <w:r w:rsidR="00DF484D" w:rsidRPr="003B0F50">
        <w:t xml:space="preserve">When an electron passes through the double-slit arrangement and strikes a spot on the screen, the screen glows at that spot. </w:t>
      </w:r>
      <w:r w:rsidR="00DF484D">
        <w:t xml:space="preserve"> </w:t>
      </w:r>
      <w:r w:rsidR="00DF484D" w:rsidRPr="003B0F50">
        <w:t xml:space="preserve">As more and more electrons strike the screen, the spots eventually form the fringe pattern that is evident </w:t>
      </w:r>
      <w:r w:rsidR="00DF484D">
        <w:t>when a beam of electrons is sent through both slits</w:t>
      </w:r>
      <w:r w:rsidR="00DF484D" w:rsidRPr="003B0F50">
        <w:t xml:space="preserve">. </w:t>
      </w:r>
      <w:r w:rsidR="00DF484D">
        <w:t xml:space="preserve"> </w:t>
      </w:r>
      <w:r w:rsidR="00AB703B" w:rsidRPr="003B0F50">
        <w:t>Here lies the key to understand</w:t>
      </w:r>
      <w:r w:rsidR="00AB703B" w:rsidRPr="003B0F50">
        <w:softHyphen/>
        <w:t xml:space="preserve">ing particle waves. </w:t>
      </w:r>
      <w:r w:rsidR="00AB703B">
        <w:t xml:space="preserve"> In 1926, the German physicist Max Born had suggested that the wave nature of particles is best understood as a measure of the probability that the particles will be found at a particular location.  </w:t>
      </w:r>
      <w:r w:rsidR="00DF484D" w:rsidRPr="003B0F50">
        <w:t>Bright fringes occur where there is a high prob</w:t>
      </w:r>
      <w:r w:rsidR="004B6788" w:rsidRPr="003B0F50">
        <w:softHyphen/>
      </w:r>
      <w:r w:rsidR="00DF484D" w:rsidRPr="003B0F50">
        <w:t xml:space="preserve">ability of electrons striking the screen, and dark fringes occur where there is a low probability. </w:t>
      </w:r>
      <w:r w:rsidR="00DF484D">
        <w:t xml:space="preserve"> </w:t>
      </w:r>
      <w:r w:rsidR="00DF484D" w:rsidRPr="00DF484D">
        <w:rPr>
          <w:b/>
        </w:rPr>
        <w:t>Particle waves are waves of probability</w:t>
      </w:r>
      <w:r w:rsidR="00DF484D" w:rsidRPr="003B0F50">
        <w:t xml:space="preserve">. </w:t>
      </w:r>
      <w:r w:rsidR="00DF484D">
        <w:t xml:space="preserve"> </w:t>
      </w:r>
      <w:r w:rsidR="00DF484D" w:rsidRPr="003B0F50">
        <w:t xml:space="preserve">The fact that no fringe pattern is apparent </w:t>
      </w:r>
      <w:r w:rsidR="00DF484D">
        <w:t xml:space="preserve">after 100 or even 3000 electrons </w:t>
      </w:r>
      <w:r w:rsidR="00DF484D" w:rsidRPr="003B0F50">
        <w:t>does not mean that there a</w:t>
      </w:r>
      <w:r w:rsidR="00DF484D">
        <w:t>re no probability waves present,</w:t>
      </w:r>
      <w:r w:rsidR="00DF484D" w:rsidRPr="003B0F50">
        <w:t xml:space="preserve"> it means that </w:t>
      </w:r>
      <w:r w:rsidR="00DF484D">
        <w:t>t</w:t>
      </w:r>
      <w:r w:rsidR="00DF484D" w:rsidRPr="003B0F50">
        <w:t>he char</w:t>
      </w:r>
      <w:r w:rsidR="00DF484D" w:rsidRPr="003B0F50">
        <w:softHyphen/>
        <w:t>acteristic fringe pattern becomes recog</w:t>
      </w:r>
      <w:r w:rsidR="00DF484D" w:rsidRPr="003B0F50">
        <w:softHyphen/>
        <w:t xml:space="preserve">nizable only after a sufficient number of electrons have struck the screen. </w:t>
      </w:r>
      <w:r w:rsidR="00686435">
        <w:t xml:space="preserve"> This measure of probability of a particle’s </w:t>
      </w:r>
      <w:r w:rsidR="00686435" w:rsidRPr="00686435">
        <w:t xml:space="preserve">location is called </w:t>
      </w:r>
      <w:r w:rsidR="00686435" w:rsidRPr="00686435">
        <w:rPr>
          <w:b/>
        </w:rPr>
        <w:t>quantum indeterminacy</w:t>
      </w:r>
      <w:r w:rsidR="00686435" w:rsidRPr="00686435">
        <w:t xml:space="preserve">. </w:t>
      </w:r>
      <w:r w:rsidR="004B6788">
        <w:t xml:space="preserve"> </w:t>
      </w:r>
      <w:r w:rsidR="00686435" w:rsidRPr="00686435">
        <w:t>This concept is the m</w:t>
      </w:r>
      <w:r w:rsidR="00686435">
        <w:t>ost</w:t>
      </w:r>
      <w:r w:rsidR="00686435" w:rsidRPr="00686435">
        <w:t xml:space="preserve"> pro</w:t>
      </w:r>
      <w:r w:rsidR="004B6788" w:rsidRPr="003B0F50">
        <w:softHyphen/>
      </w:r>
      <w:r w:rsidR="00686435" w:rsidRPr="00686435">
        <w:t>found difference between quantum physics and classical phys</w:t>
      </w:r>
      <w:r w:rsidR="00686435">
        <w:t xml:space="preserve">ics.  </w:t>
      </w:r>
      <w:r w:rsidR="00686435" w:rsidRPr="00686435">
        <w:t>According to quantum physics, nature does not always do exactl</w:t>
      </w:r>
      <w:r w:rsidR="00686435">
        <w:t xml:space="preserve">y the </w:t>
      </w:r>
      <w:r w:rsidR="00686435" w:rsidRPr="00686435">
        <w:t xml:space="preserve">same thing for the same set of conditions. </w:t>
      </w:r>
      <w:r w:rsidR="004B6788">
        <w:t xml:space="preserve"> </w:t>
      </w:r>
      <w:r w:rsidR="00686435" w:rsidRPr="00686435">
        <w:t>Instead, the future devel</w:t>
      </w:r>
      <w:r w:rsidR="00686435">
        <w:t>ops</w:t>
      </w:r>
      <w:r w:rsidR="00686435" w:rsidRPr="00686435">
        <w:t xml:space="preserve"> probabilistically, and quantum physics is the science that allows </w:t>
      </w:r>
      <w:r w:rsidR="004B6788">
        <w:t>us</w:t>
      </w:r>
      <w:r w:rsidR="00686435" w:rsidRPr="00686435">
        <w:t xml:space="preserve"> to predict the possible range of events that may occur.</w:t>
      </w:r>
    </w:p>
    <w:p w:rsidR="00686435" w:rsidRPr="00686435" w:rsidRDefault="00686435" w:rsidP="00686435"/>
    <w:p w:rsidR="00DF484D" w:rsidRPr="003B0F50" w:rsidRDefault="00DF484D" w:rsidP="00DF484D">
      <w:r>
        <w:t>But there is another</w:t>
      </w:r>
      <w:r w:rsidR="004B6788">
        <w:t xml:space="preserve"> even more</w:t>
      </w:r>
      <w:r>
        <w:t xml:space="preserve"> bazaar part of this experi</w:t>
      </w:r>
      <w:r w:rsidR="004B6788" w:rsidRPr="003B0F50">
        <w:softHyphen/>
      </w:r>
      <w:r>
        <w:t xml:space="preserve">ment.  When a </w:t>
      </w:r>
      <w:r w:rsidRPr="005D123D">
        <w:rPr>
          <w:b/>
        </w:rPr>
        <w:t>single-slit</w:t>
      </w:r>
      <w:r>
        <w:t xml:space="preserve"> is used for either light or electrons the interference pattern is different from the pattern produced for a double-slit apparatus.  Thus, when a beam of electrons is sent through a single-slit the resulting pattern is different from when the electron beam is sent through a double-slit.  </w:t>
      </w:r>
      <w:r w:rsidR="00AB703B">
        <w:t>However, w</w:t>
      </w:r>
      <w:r>
        <w:t>hen electrons</w:t>
      </w:r>
      <w:r w:rsidR="00AB703B">
        <w:t xml:space="preserve"> are</w:t>
      </w:r>
      <w:r>
        <w:t xml:space="preserve"> </w:t>
      </w:r>
      <w:r w:rsidR="00AB703B">
        <w:t xml:space="preserve">sent </w:t>
      </w:r>
      <w:r>
        <w:t>one at a time through a single-slit, the single-slit interference pattern emerge</w:t>
      </w:r>
      <w:r w:rsidR="00AB703B">
        <w:t>s</w:t>
      </w:r>
      <w:r w:rsidRPr="002F3987">
        <w:t xml:space="preserve"> </w:t>
      </w:r>
      <w:r w:rsidRPr="003B0F50">
        <w:t>after a sufficient number of electrons ha</w:t>
      </w:r>
      <w:r w:rsidR="00456A03">
        <w:t>ve</w:t>
      </w:r>
      <w:r w:rsidRPr="003B0F50">
        <w:t xml:space="preserve"> struck the screen</w:t>
      </w:r>
      <w:r>
        <w:t xml:space="preserve">.  So far, so good.  When another slit </w:t>
      </w:r>
      <w:r w:rsidR="00AB703B">
        <w:t xml:space="preserve">is added </w:t>
      </w:r>
      <w:r>
        <w:t xml:space="preserve">to the apparatus and electrons </w:t>
      </w:r>
      <w:r w:rsidR="00AB703B">
        <w:t xml:space="preserve">are sent </w:t>
      </w:r>
      <w:r>
        <w:t xml:space="preserve">through only </w:t>
      </w:r>
      <w:r w:rsidRPr="00707F21">
        <w:rPr>
          <w:u w:val="single"/>
        </w:rPr>
        <w:t>one of the slits</w:t>
      </w:r>
      <w:r>
        <w:t xml:space="preserve"> one at a time you would “expect” that a </w:t>
      </w:r>
      <w:r>
        <w:lastRenderedPageBreak/>
        <w:t>single-slit pattern would emerge since no electrons go through the other slit.  But this is not the case.  When the second slit is added the pattern becomes a double-slit interference pattern.  How do the electrons “know” that there is another slit?  Welcome to the weird world of quantum mechanics.</w:t>
      </w:r>
      <w:r w:rsidR="002D1E18">
        <w:t xml:space="preserve">  (Refer to Pearson pages 737 to 740 and 782 to 784.</w:t>
      </w:r>
      <w:r w:rsidR="004B6788">
        <w:t>)</w:t>
      </w:r>
    </w:p>
    <w:p w:rsidR="00AB703B" w:rsidRDefault="00AB703B" w:rsidP="00DF484D"/>
    <w:p w:rsidR="00DF484D" w:rsidRPr="003B0F50" w:rsidRDefault="004B6788" w:rsidP="00DF484D">
      <w:r>
        <w:t>Thus, d</w:t>
      </w:r>
      <w:r w:rsidR="00AB703B">
        <w:t>e Broglie’s work allows us to consider the electron in the atom as a particle moving in an orbit with a certain quantized value of (m v r), or as a standing de Broglie type electron wave occupying a certain region around the nucleus</w:t>
      </w:r>
      <w:r w:rsidR="00560332" w:rsidRPr="00560332">
        <w:rPr>
          <w:position w:val="-30"/>
        </w:rPr>
        <w:object w:dxaOrig="840" w:dyaOrig="720">
          <v:shape id="_x0000_i1039" type="#_x0000_t75" style="width:42pt;height:36pt" o:ole="">
            <v:imagedata r:id="rId55" o:title=""/>
          </v:shape>
          <o:OLEObject Type="Embed" ProgID="Equation.DSMT4" ShapeID="_x0000_i1039" DrawAspect="Content" ObjectID="_1525684042" r:id="rId56"/>
        </w:object>
      </w:r>
      <w:r w:rsidR="00AB703B">
        <w:t xml:space="preserve">.  </w:t>
      </w:r>
      <w:r w:rsidR="00DF484D" w:rsidRPr="003B0F50">
        <w:t>In 1925 the Austrian physicist Erwin Schr</w:t>
      </w:r>
      <w:r w:rsidR="00DF484D">
        <w:rPr>
          <w:rFonts w:cs="Arial"/>
        </w:rPr>
        <w:t>ö</w:t>
      </w:r>
      <w:r w:rsidR="00DF484D" w:rsidRPr="003B0F50">
        <w:t>dinger (1887-1961) and the German physicist Werner Heisenberg (1901-1976) independently developed theoretical frameworks for determining the wave function</w:t>
      </w:r>
      <w:r w:rsidR="00AB703B">
        <w:t>s of electrons in atoms</w:t>
      </w:r>
      <w:r w:rsidR="00DF484D" w:rsidRPr="003B0F50">
        <w:t xml:space="preserve">.  </w:t>
      </w:r>
      <w:r w:rsidR="00AB703B">
        <w:t>Schr</w:t>
      </w:r>
      <w:r w:rsidR="00AB703B">
        <w:rPr>
          <w:rFonts w:cs="Arial"/>
        </w:rPr>
        <w:t>ö</w:t>
      </w:r>
      <w:r w:rsidR="00AB703B">
        <w:t xml:space="preserve">dinger would assume the electron </w:t>
      </w:r>
      <w:r w:rsidR="00AB703B" w:rsidRPr="0066294E">
        <w:rPr>
          <w:b/>
        </w:rPr>
        <w:t>acts like a wave</w:t>
      </w:r>
      <w:r w:rsidR="00AB703B">
        <w:t>, while Heisenberg would assume</w:t>
      </w:r>
      <w:r w:rsidR="00456A03">
        <w:t xml:space="preserve"> that</w:t>
      </w:r>
      <w:r w:rsidR="00AB703B">
        <w:t xml:space="preserve"> the electron </w:t>
      </w:r>
      <w:r w:rsidR="00AB703B" w:rsidRPr="0066294E">
        <w:rPr>
          <w:b/>
        </w:rPr>
        <w:t>acts like a particle</w:t>
      </w:r>
      <w:r w:rsidR="00AB703B">
        <w:t xml:space="preserve"> to develop his model of the atom.  Later it would be shown that both models were equivalent.  </w:t>
      </w:r>
      <w:r w:rsidR="00DF484D" w:rsidRPr="003B0F50">
        <w:t xml:space="preserve">In so doing, they established a new branch of physics called </w:t>
      </w:r>
      <w:r w:rsidR="00DF484D" w:rsidRPr="00F13B2D">
        <w:rPr>
          <w:b/>
        </w:rPr>
        <w:t>quantum mechanics</w:t>
      </w:r>
      <w:r w:rsidR="00DF484D" w:rsidRPr="003B0F50">
        <w:t>. The word “quantum” refers to the fact that in the world of the atom, where particle waves must be considered, the par</w:t>
      </w:r>
      <w:r w:rsidR="00DF484D" w:rsidRPr="003B0F50">
        <w:softHyphen/>
        <w:t>ticle energy is quantized, so only certain energies are allowed.  To understand the structure of the atom and the phenomena related to it, quantum mechanics is essen</w:t>
      </w:r>
      <w:r w:rsidR="00DF484D" w:rsidRPr="003B0F50">
        <w:softHyphen/>
        <w:t>tial and the Schr</w:t>
      </w:r>
      <w:r w:rsidR="00DF484D">
        <w:rPr>
          <w:rFonts w:cs="Arial"/>
        </w:rPr>
        <w:t>ö</w:t>
      </w:r>
      <w:r w:rsidR="00DF484D" w:rsidRPr="003B0F50">
        <w:t>dinger equation for calculating the wave function is now widely used.  In the next lesson we will explore the structure of the atom based on the ideas of quantum mechanics.</w:t>
      </w:r>
    </w:p>
    <w:p w:rsidR="00195E1D" w:rsidRDefault="00195E1D" w:rsidP="00195E1D"/>
    <w:p w:rsidR="00195E1D" w:rsidRDefault="00195E1D" w:rsidP="00195E1D">
      <w:pPr>
        <w:pStyle w:val="Heading1"/>
      </w:pPr>
      <w:r>
        <w:t xml:space="preserve">The Heisenberg uncertainty principle </w:t>
      </w:r>
      <w:r w:rsidR="004175A5">
        <w:t>(optional reading)</w:t>
      </w:r>
    </w:p>
    <w:p w:rsidR="00195E1D" w:rsidRDefault="004B1E8E" w:rsidP="00195E1D">
      <w:r>
        <w:rPr>
          <w:noProof/>
        </w:rPr>
        <w:drawing>
          <wp:anchor distT="0" distB="0" distL="114300" distR="114300" simplePos="0" relativeHeight="251648000" behindDoc="0" locked="0" layoutInCell="1" allowOverlap="1">
            <wp:simplePos x="0" y="0"/>
            <wp:positionH relativeFrom="column">
              <wp:posOffset>4192270</wp:posOffset>
            </wp:positionH>
            <wp:positionV relativeFrom="paragraph">
              <wp:posOffset>66040</wp:posOffset>
            </wp:positionV>
            <wp:extent cx="1843405" cy="2014855"/>
            <wp:effectExtent l="0" t="0" r="4445" b="4445"/>
            <wp:wrapSquare wrapText="left"/>
            <wp:docPr id="42" name="Picture 42" descr="Werner Karl Heisenberg (1901-1976). Photo taken circa 1926.">
              <a:hlinkClick xmlns:a="http://schemas.openxmlformats.org/drawingml/2006/main" r:id="rId57" tooltip="&quot;Werner Karl Heisenberg (1901-1976). Photo taken circa 1926.&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Werner Karl Heisenberg (1901-1976). Photo taken circa 1926.">
                      <a:hlinkClick r:id="rId57" tooltip="&quot;Werner Karl Heisenberg (1901-1976). Photo taken circa 1926.&quot;"/>
                    </pic:cNvPr>
                    <pic:cNvPicPr>
                      <a:picLocks noChangeAspect="1" noChangeArrowheads="1"/>
                    </pic:cNvPicPr>
                  </pic:nvPicPr>
                  <pic:blipFill>
                    <a:blip r:embed="rId58" r:link="rId59">
                      <a:extLst>
                        <a:ext uri="{28A0092B-C50C-407E-A947-70E740481C1C}">
                          <a14:useLocalDpi xmlns:a14="http://schemas.microsoft.com/office/drawing/2010/main" val="0"/>
                        </a:ext>
                      </a:extLst>
                    </a:blip>
                    <a:srcRect/>
                    <a:stretch>
                      <a:fillRect/>
                    </a:stretch>
                  </pic:blipFill>
                  <pic:spPr bwMode="auto">
                    <a:xfrm>
                      <a:off x="0" y="0"/>
                      <a:ext cx="1843405" cy="2014855"/>
                    </a:xfrm>
                    <a:prstGeom prst="rect">
                      <a:avLst/>
                    </a:prstGeom>
                    <a:noFill/>
                    <a:ln>
                      <a:noFill/>
                    </a:ln>
                  </pic:spPr>
                </pic:pic>
              </a:graphicData>
            </a:graphic>
            <wp14:sizeRelH relativeFrom="page">
              <wp14:pctWidth>0</wp14:pctWidth>
            </wp14:sizeRelH>
            <wp14:sizeRelV relativeFrom="page">
              <wp14:pctHeight>0</wp14:pctHeight>
            </wp14:sizeRelV>
          </wp:anchor>
        </w:drawing>
      </w:r>
      <w:r w:rsidR="00195E1D">
        <w:t xml:space="preserve">Werner Heisenberg  (1901-1976) was born in </w:t>
      </w:r>
      <w:proofErr w:type="spellStart"/>
      <w:smartTag w:uri="urn:schemas-microsoft-com:office:smarttags" w:element="place">
        <w:smartTag w:uri="urn:schemas-microsoft-com:office:smarttags" w:element="City">
          <w:r w:rsidR="00195E1D">
            <w:t>Würzberg</w:t>
          </w:r>
        </w:smartTag>
        <w:proofErr w:type="spellEnd"/>
        <w:r w:rsidR="00195E1D">
          <w:t xml:space="preserve">, </w:t>
        </w:r>
        <w:smartTag w:uri="urn:schemas-microsoft-com:office:smarttags" w:element="country-region">
          <w:r w:rsidR="00195E1D">
            <w:t>Germany</w:t>
          </w:r>
        </w:smartTag>
      </w:smartTag>
      <w:r w:rsidR="00195E1D">
        <w:t xml:space="preserve">.  He received a PhD in physics in 1923 and worked under Max Born and </w:t>
      </w:r>
      <w:proofErr w:type="spellStart"/>
      <w:r w:rsidR="00195E1D">
        <w:t>Neils</w:t>
      </w:r>
      <w:proofErr w:type="spellEnd"/>
      <w:r w:rsidR="00195E1D">
        <w:t xml:space="preserve"> Bohr for a short period of time.  He received the Nobel prize for physics in 1932.  During the war he worked for the German atomic bomb project.  After the war he was the head of the Max Planck Institute in </w:t>
      </w:r>
      <w:proofErr w:type="spellStart"/>
      <w:r w:rsidR="00195E1D">
        <w:t>G</w:t>
      </w:r>
      <w:r w:rsidR="00195E1D">
        <w:rPr>
          <w:rFonts w:cs="Arial"/>
        </w:rPr>
        <w:t>ö</w:t>
      </w:r>
      <w:r w:rsidR="00195E1D">
        <w:t>ttingen</w:t>
      </w:r>
      <w:proofErr w:type="spellEnd"/>
      <w:r w:rsidR="00195E1D">
        <w:t xml:space="preserve">.  </w:t>
      </w:r>
    </w:p>
    <w:p w:rsidR="00195E1D" w:rsidRDefault="00195E1D" w:rsidP="00195E1D"/>
    <w:p w:rsidR="00195E1D" w:rsidRDefault="00195E1D" w:rsidP="00195E1D">
      <w:r>
        <w:t xml:space="preserve">In 1927, Heisenberg formulated the </w:t>
      </w:r>
      <w:r w:rsidRPr="00284F11">
        <w:rPr>
          <w:b/>
        </w:rPr>
        <w:t>uncertainty principle</w:t>
      </w:r>
      <w:r>
        <w:t>.  In the uncertainty principle, Heisenberg struggles with our inability to see or know much about the electron.  The study of the electron poses a problem:  We cannot see what the electron is doing without changing what it is doing.</w:t>
      </w:r>
      <w:r w:rsidR="005D123D">
        <w:t xml:space="preserve">  </w:t>
      </w:r>
      <w:r>
        <w:t>To accurately know the position of an electron, it must be observed with external electromagnetic radiation.  But the external radiation causes the momentum of the electron to change.  Thus, in order to accurately know the speed of the electron or its momentum we will lose information about where it was, its location.  Conversely, if we wish to know its position to a high degree of accuracy, we will lose information about its momentum.</w:t>
      </w:r>
      <w:r w:rsidR="00971974">
        <w:t xml:space="preserve"> </w:t>
      </w:r>
      <w:r w:rsidR="00971974" w:rsidRPr="00971974">
        <w:t xml:space="preserve"> </w:t>
      </w:r>
      <w:r w:rsidR="00971974">
        <w:t xml:space="preserve">In other words, we cannot look at electrons without changing what they are doing.  </w:t>
      </w:r>
    </w:p>
    <w:p w:rsidR="00195E1D" w:rsidRDefault="00195E1D" w:rsidP="00195E1D"/>
    <w:p w:rsidR="00195E1D" w:rsidRDefault="00195E1D" w:rsidP="00195E1D">
      <w:r>
        <w:t xml:space="preserve">Heisenberg summed his finding up in the </w:t>
      </w:r>
      <w:r w:rsidRPr="00971974">
        <w:rPr>
          <w:b/>
        </w:rPr>
        <w:t>Uncertainty Principle</w:t>
      </w:r>
      <w:r>
        <w:t xml:space="preserve"> which is one sentence long but was also supported by hundreds of pages of mathematics. </w:t>
      </w:r>
    </w:p>
    <w:p w:rsidR="00195E1D" w:rsidRDefault="00195E1D" w:rsidP="00195E1D"/>
    <w:p w:rsidR="00195E1D" w:rsidRDefault="00195E1D" w:rsidP="00195E1D">
      <w:pPr>
        <w:rPr>
          <w:sz w:val="28"/>
        </w:rPr>
      </w:pPr>
      <w:r>
        <w:rPr>
          <w:sz w:val="28"/>
        </w:rPr>
        <w:t xml:space="preserve">We are unable to measure </w:t>
      </w:r>
      <w:r>
        <w:rPr>
          <w:b/>
          <w:sz w:val="28"/>
        </w:rPr>
        <w:t xml:space="preserve">both </w:t>
      </w:r>
      <w:r>
        <w:rPr>
          <w:sz w:val="28"/>
        </w:rPr>
        <w:t xml:space="preserve">the </w:t>
      </w:r>
      <w:r>
        <w:rPr>
          <w:b/>
          <w:sz w:val="28"/>
        </w:rPr>
        <w:t>position</w:t>
      </w:r>
      <w:r>
        <w:rPr>
          <w:sz w:val="28"/>
        </w:rPr>
        <w:t xml:space="preserve"> and the </w:t>
      </w:r>
      <w:r>
        <w:rPr>
          <w:b/>
          <w:sz w:val="28"/>
        </w:rPr>
        <w:t xml:space="preserve">momentum </w:t>
      </w:r>
      <w:r>
        <w:rPr>
          <w:sz w:val="28"/>
        </w:rPr>
        <w:t xml:space="preserve">of an electron to unlimited accuracy. </w:t>
      </w:r>
    </w:p>
    <w:p w:rsidR="00195E1D" w:rsidRDefault="00195E1D" w:rsidP="00195E1D"/>
    <w:p w:rsidR="00195E1D" w:rsidRDefault="00195E1D" w:rsidP="00195E1D">
      <w:r>
        <w:t>An EMR source of small wavelength will give us accurate position but a large momentum kick (p = h/</w:t>
      </w:r>
      <w:r>
        <w:rPr>
          <w:rFonts w:ascii="Symbol" w:hAnsi="Symbol"/>
        </w:rPr>
        <w:t></w:t>
      </w:r>
      <w:r>
        <w:t>) .  A long wavelength EMR source will give us a small momentum kick but terrible accuracy in position.  Mathematically the relationship reads</w:t>
      </w:r>
    </w:p>
    <w:p w:rsidR="00195E1D" w:rsidRDefault="00195E1D" w:rsidP="00195E1D"/>
    <w:p w:rsidR="00195E1D" w:rsidRDefault="00195E1D" w:rsidP="00195E1D">
      <w:r>
        <w:tab/>
      </w:r>
      <w:r w:rsidR="00E030B7" w:rsidRPr="00E030B7">
        <w:rPr>
          <w:position w:val="-28"/>
        </w:rPr>
        <w:object w:dxaOrig="1380" w:dyaOrig="660">
          <v:shape id="_x0000_i1040" type="#_x0000_t75" style="width:69.25pt;height:33.25pt" o:ole="">
            <v:imagedata r:id="rId60" o:title=""/>
          </v:shape>
          <o:OLEObject Type="Embed" ProgID="Equation.DSMT4" ShapeID="_x0000_i1040" DrawAspect="Content" ObjectID="_1525684043" r:id="rId61"/>
        </w:object>
      </w:r>
    </w:p>
    <w:p w:rsidR="00195E1D" w:rsidRDefault="00195E1D" w:rsidP="00195E1D"/>
    <w:p w:rsidR="00195E1D" w:rsidRDefault="00195E1D" w:rsidP="00195E1D">
      <w:r>
        <w:tab/>
      </w:r>
      <w:r>
        <w:tab/>
        <w:t xml:space="preserve">where </w:t>
      </w:r>
      <w:r>
        <w:rPr>
          <w:rFonts w:ascii="Symbol" w:hAnsi="Symbol"/>
        </w:rPr>
        <w:t></w:t>
      </w:r>
      <w:r>
        <w:t xml:space="preserve"> x  </w:t>
      </w:r>
      <w:r w:rsidR="00971974">
        <w:t>i</w:t>
      </w:r>
      <w:r>
        <w:t xml:space="preserve">s the uncertainty in position </w:t>
      </w:r>
    </w:p>
    <w:p w:rsidR="00195E1D" w:rsidRDefault="00195E1D" w:rsidP="00195E1D">
      <w:r>
        <w:tab/>
      </w:r>
      <w:r>
        <w:tab/>
      </w:r>
      <w:r>
        <w:tab/>
      </w:r>
      <w:r>
        <w:rPr>
          <w:rFonts w:ascii="Symbol" w:hAnsi="Symbol"/>
        </w:rPr>
        <w:t></w:t>
      </w:r>
      <w:r>
        <w:t xml:space="preserve"> p  </w:t>
      </w:r>
      <w:r w:rsidR="00971974">
        <w:t>i</w:t>
      </w:r>
      <w:r>
        <w:t xml:space="preserve">s the uncertainty in momentum </w:t>
      </w:r>
    </w:p>
    <w:p w:rsidR="00195E1D" w:rsidRDefault="00195E1D" w:rsidP="00195E1D">
      <w:r>
        <w:tab/>
      </w:r>
      <w:r>
        <w:tab/>
      </w:r>
      <w:r>
        <w:tab/>
        <w:t>h      is Planck’s constant</w:t>
      </w:r>
    </w:p>
    <w:p w:rsidR="00195E1D" w:rsidRDefault="004B1E8E" w:rsidP="00195E1D">
      <w:r>
        <w:rPr>
          <w:noProof/>
        </w:rPr>
        <mc:AlternateContent>
          <mc:Choice Requires="wps">
            <w:drawing>
              <wp:anchor distT="0" distB="0" distL="114300" distR="114300" simplePos="0" relativeHeight="251645952" behindDoc="0" locked="0" layoutInCell="0" allowOverlap="1">
                <wp:simplePos x="0" y="0"/>
                <wp:positionH relativeFrom="column">
                  <wp:posOffset>-182880</wp:posOffset>
                </wp:positionH>
                <wp:positionV relativeFrom="paragraph">
                  <wp:posOffset>108585</wp:posOffset>
                </wp:positionV>
                <wp:extent cx="6218555" cy="2378075"/>
                <wp:effectExtent l="0" t="0" r="0" b="0"/>
                <wp:wrapNone/>
                <wp:docPr id="2" name="Rectangle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37807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0" o:spid="_x0000_s1026" style="position:absolute;margin-left:-14.4pt;margin-top:8.55pt;width:489.65pt;height:187.2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" o:allowincell="f" filled="f"/>
            </w:pict>
          </mc:Fallback>
        </mc:AlternateContent>
      </w:r>
    </w:p>
    <w:p w:rsidR="00195E1D" w:rsidRDefault="00195E1D" w:rsidP="00195E1D">
      <w:pPr>
        <w:pStyle w:val="Example"/>
      </w:pPr>
    </w:p>
    <w:p w:rsidR="00195E1D" w:rsidRDefault="00195E1D" w:rsidP="00195E1D">
      <w:r>
        <w:t>For an electron traveling at 2.0 x 10</w:t>
      </w:r>
      <w:r>
        <w:rPr>
          <w:vertAlign w:val="superscript"/>
        </w:rPr>
        <w:t>6</w:t>
      </w:r>
      <w:r>
        <w:t xml:space="preserve"> m/s,  if a 10% error exists in the measurement of the speed, what is the corresponding uncertainty in the position of the electron?</w:t>
      </w:r>
    </w:p>
    <w:p w:rsidR="00195E1D" w:rsidRDefault="00195E1D" w:rsidP="00195E1D"/>
    <w:p w:rsidR="00195E1D" w:rsidRDefault="00195E1D" w:rsidP="00195E1D">
      <w:r>
        <w:tab/>
        <w:t>p = m v = 9.11x10</w:t>
      </w:r>
      <w:r>
        <w:rPr>
          <w:vertAlign w:val="superscript"/>
        </w:rPr>
        <w:t>-31</w:t>
      </w:r>
      <w:r>
        <w:t>kg (2.0 x 10</w:t>
      </w:r>
      <w:r>
        <w:rPr>
          <w:vertAlign w:val="superscript"/>
        </w:rPr>
        <w:t>6</w:t>
      </w:r>
      <w:r>
        <w:t xml:space="preserve">m/s)  =  1.82 x 10 </w:t>
      </w:r>
      <w:r>
        <w:rPr>
          <w:vertAlign w:val="superscript"/>
        </w:rPr>
        <w:t>–24</w:t>
      </w:r>
      <w:r>
        <w:t xml:space="preserve"> kg m/s</w:t>
      </w:r>
    </w:p>
    <w:p w:rsidR="00195E1D" w:rsidRDefault="00195E1D" w:rsidP="00195E1D"/>
    <w:p w:rsidR="00195E1D" w:rsidRDefault="00195E1D" w:rsidP="00195E1D">
      <w:r>
        <w:tab/>
      </w:r>
      <w:r>
        <w:rPr>
          <w:rFonts w:ascii="Symbol" w:hAnsi="Symbol"/>
        </w:rPr>
        <w:t></w:t>
      </w:r>
      <w:r>
        <w:t xml:space="preserve"> p  =  0.10 p  =  0.10 (1.82 x 10 </w:t>
      </w:r>
      <w:r>
        <w:rPr>
          <w:vertAlign w:val="superscript"/>
        </w:rPr>
        <w:t>–24</w:t>
      </w:r>
      <w:r>
        <w:t xml:space="preserve"> kg m/s)  =   1.82 x 10 </w:t>
      </w:r>
      <w:r>
        <w:rPr>
          <w:vertAlign w:val="superscript"/>
        </w:rPr>
        <w:t>–25</w:t>
      </w:r>
      <w:r>
        <w:t xml:space="preserve"> kg m/s</w:t>
      </w:r>
    </w:p>
    <w:p w:rsidR="00195E1D" w:rsidRDefault="00E030B7" w:rsidP="00195E1D">
      <w:pPr>
        <w:ind w:firstLine="720"/>
      </w:pPr>
      <w:r w:rsidRPr="00E030B7">
        <w:rPr>
          <w:position w:val="-28"/>
        </w:rPr>
        <w:object w:dxaOrig="4440" w:dyaOrig="700">
          <v:shape id="_x0000_i1041" type="#_x0000_t75" style="width:222pt;height:35.45pt" o:ole="">
            <v:imagedata r:id="rId62" o:title=""/>
          </v:shape>
          <o:OLEObject Type="Embed" ProgID="Equation.DSMT4" ShapeID="_x0000_i1041" DrawAspect="Content" ObjectID="_1525684044" r:id="rId63"/>
        </w:object>
      </w:r>
      <w:r>
        <w:rPr>
          <w:b/>
        </w:rPr>
        <w:t>2.9</w:t>
      </w:r>
      <w:r w:rsidR="00195E1D">
        <w:rPr>
          <w:b/>
        </w:rPr>
        <w:t xml:space="preserve"> x 10</w:t>
      </w:r>
      <w:r w:rsidR="00195E1D">
        <w:rPr>
          <w:b/>
          <w:vertAlign w:val="superscript"/>
        </w:rPr>
        <w:t>-10</w:t>
      </w:r>
      <w:r w:rsidR="00195E1D">
        <w:rPr>
          <w:b/>
        </w:rPr>
        <w:t xml:space="preserve"> m</w:t>
      </w:r>
    </w:p>
    <w:p w:rsidR="00195E1D" w:rsidRDefault="00195E1D" w:rsidP="00195E1D"/>
    <w:p w:rsidR="00195E1D" w:rsidRDefault="00195E1D" w:rsidP="00195E1D">
      <w:r>
        <w:t xml:space="preserve">This error is very large.  In sub atomic terms the electron could be in the next atom. </w:t>
      </w:r>
    </w:p>
    <w:p w:rsidR="00195E1D" w:rsidRDefault="00195E1D" w:rsidP="00195E1D"/>
    <w:p w:rsidR="00195E1D" w:rsidRDefault="00195E1D" w:rsidP="00195E1D"/>
    <w:p w:rsidR="00195E1D" w:rsidRDefault="004B1E8E" w:rsidP="00195E1D">
      <w:r>
        <w:rPr>
          <w:noProof/>
        </w:rPr>
        <mc:AlternateContent>
          <mc:Choice Requires="wps">
            <w:drawing>
              <wp:anchor distT="0" distB="0" distL="114300" distR="114300" simplePos="0" relativeHeight="251646976" behindDoc="0" locked="0" layoutInCell="0" allowOverlap="1">
                <wp:simplePos x="0" y="0"/>
                <wp:positionH relativeFrom="column">
                  <wp:posOffset>-182880</wp:posOffset>
                </wp:positionH>
                <wp:positionV relativeFrom="paragraph">
                  <wp:posOffset>160655</wp:posOffset>
                </wp:positionV>
                <wp:extent cx="6218555" cy="2395220"/>
                <wp:effectExtent l="0" t="0" r="0" b="0"/>
                <wp:wrapNone/>
                <wp:docPr id="1" name="Rectangle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39522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1" o:spid="_x0000_s1026" style="position:absolute;margin-left:-14.4pt;margin-top:12.65pt;width:489.65pt;height:188.6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" o:allowincell="f" filled="f"/>
            </w:pict>
          </mc:Fallback>
        </mc:AlternateContent>
      </w:r>
    </w:p>
    <w:p w:rsidR="00195E1D" w:rsidRDefault="00195E1D" w:rsidP="00195E1D">
      <w:pPr>
        <w:pStyle w:val="Example"/>
      </w:pPr>
    </w:p>
    <w:p w:rsidR="00195E1D" w:rsidRDefault="00195E1D" w:rsidP="00195E1D">
      <w:r>
        <w:t xml:space="preserve">Why don’t we see this effect for a large object such as a 1000 kg object traveling at </w:t>
      </w:r>
    </w:p>
    <w:p w:rsidR="00195E1D" w:rsidRDefault="00195E1D" w:rsidP="00195E1D">
      <w:r>
        <w:t xml:space="preserve">1.0 m/s assuming a 10 % error in speed measurement? </w:t>
      </w:r>
    </w:p>
    <w:p w:rsidR="00195E1D" w:rsidRDefault="00195E1D" w:rsidP="00195E1D"/>
    <w:p w:rsidR="00195E1D" w:rsidRDefault="00195E1D" w:rsidP="00195E1D">
      <w:r>
        <w:tab/>
        <w:t>p = m v = 1000 kg (1.0 m/s)  =  1000 kg m/s</w:t>
      </w:r>
    </w:p>
    <w:p w:rsidR="00195E1D" w:rsidRDefault="00195E1D" w:rsidP="00195E1D"/>
    <w:p w:rsidR="00195E1D" w:rsidRDefault="00195E1D" w:rsidP="00195E1D">
      <w:r>
        <w:tab/>
      </w:r>
      <w:r>
        <w:rPr>
          <w:rFonts w:ascii="Symbol" w:hAnsi="Symbol"/>
        </w:rPr>
        <w:t></w:t>
      </w:r>
      <w:r>
        <w:t xml:space="preserve"> p  =  0.10 p  =  0.10 (1000 kg m/s)  =   100 kg m/s</w:t>
      </w:r>
    </w:p>
    <w:p w:rsidR="00195E1D" w:rsidRDefault="00E030B7" w:rsidP="00195E1D">
      <w:pPr>
        <w:ind w:firstLine="720"/>
      </w:pPr>
      <w:r w:rsidRPr="00E030B7">
        <w:rPr>
          <w:position w:val="-28"/>
        </w:rPr>
        <w:object w:dxaOrig="3680" w:dyaOrig="700">
          <v:shape id="_x0000_i1042" type="#_x0000_t75" style="width:183.8pt;height:35.45pt" o:ole="">
            <v:imagedata r:id="rId64" o:title=""/>
          </v:shape>
          <o:OLEObject Type="Embed" ProgID="Equation.DSMT4" ShapeID="_x0000_i1042" DrawAspect="Content" ObjectID="_1525684045" r:id="rId65"/>
        </w:object>
      </w:r>
      <w:r>
        <w:rPr>
          <w:b/>
        </w:rPr>
        <w:t>5.3</w:t>
      </w:r>
      <w:r w:rsidR="00195E1D">
        <w:rPr>
          <w:b/>
        </w:rPr>
        <w:t xml:space="preserve"> x 10</w:t>
      </w:r>
      <w:r w:rsidR="00195E1D">
        <w:rPr>
          <w:b/>
          <w:vertAlign w:val="superscript"/>
        </w:rPr>
        <w:t>-3</w:t>
      </w:r>
      <w:r>
        <w:rPr>
          <w:b/>
          <w:vertAlign w:val="superscript"/>
        </w:rPr>
        <w:t>7</w:t>
      </w:r>
      <w:r w:rsidR="00195E1D">
        <w:rPr>
          <w:b/>
        </w:rPr>
        <w:t xml:space="preserve"> m</w:t>
      </w:r>
    </w:p>
    <w:p w:rsidR="00195E1D" w:rsidRDefault="00195E1D" w:rsidP="00195E1D"/>
    <w:p w:rsidR="00195E1D" w:rsidRDefault="00195E1D" w:rsidP="00195E1D">
      <w:r>
        <w:t>Relative to such a large object moving at a slow speed, such an error is far too small to notice.</w:t>
      </w:r>
    </w:p>
    <w:p w:rsidR="00195E1D" w:rsidRDefault="00195E1D" w:rsidP="00195E1D">
      <w:pPr>
        <w:rPr>
          <w:b/>
        </w:rPr>
      </w:pPr>
    </w:p>
    <w:p w:rsidR="00195E1D" w:rsidRPr="003B0F50" w:rsidRDefault="00195E1D" w:rsidP="00DF484D"/>
    <w:p w:rsidR="00A91CEA" w:rsidRDefault="00971974">
      <w:pPr>
        <w:pStyle w:val="Heading1"/>
      </w:pPr>
      <w:r>
        <w:br w:type="page"/>
      </w:r>
      <w:r w:rsidR="00A91CEA">
        <w:lastRenderedPageBreak/>
        <w:t>Hand-In Assignment</w:t>
      </w:r>
    </w:p>
    <w:p w:rsidR="00A91CEA" w:rsidRDefault="00A91CEA">
      <w:pPr>
        <w:ind w:left="576" w:hanging="576"/>
      </w:pPr>
      <w:r>
        <w:t>1.</w:t>
      </w:r>
      <w:r>
        <w:tab/>
        <w:t xml:space="preserve">What is the wavelength associated with an electron that is traveling at </w:t>
      </w:r>
    </w:p>
    <w:p w:rsidR="00A91CEA" w:rsidRDefault="00A91CEA">
      <w:pPr>
        <w:ind w:left="576"/>
      </w:pPr>
      <w:r>
        <w:t>1.23 x 10</w:t>
      </w:r>
      <w:r>
        <w:rPr>
          <w:vertAlign w:val="superscript"/>
        </w:rPr>
        <w:t>6</w:t>
      </w:r>
      <w:r>
        <w:t xml:space="preserve"> m/s? (5.92 x 10</w:t>
      </w:r>
      <w:r>
        <w:rPr>
          <w:vertAlign w:val="superscript"/>
        </w:rPr>
        <w:t>-10</w:t>
      </w:r>
      <w:r>
        <w:t xml:space="preserve"> m)</w:t>
      </w:r>
    </w:p>
    <w:p w:rsidR="00A91CEA" w:rsidRDefault="00A91CEA">
      <w:pPr>
        <w:ind w:left="576" w:hanging="576"/>
      </w:pPr>
    </w:p>
    <w:p w:rsidR="00A91CEA" w:rsidRDefault="00E030B7">
      <w:pPr>
        <w:ind w:left="576" w:hanging="576"/>
      </w:pPr>
      <w:r>
        <w:t>2</w:t>
      </w:r>
      <w:r w:rsidR="00A91CEA">
        <w:t>.</w:t>
      </w:r>
      <w:r w:rsidR="00A91CEA">
        <w:tab/>
        <w:t xml:space="preserve">Compute the wavelength associated with an electron with a kinetic energy of </w:t>
      </w:r>
    </w:p>
    <w:p w:rsidR="00A91CEA" w:rsidRDefault="00A91CEA">
      <w:pPr>
        <w:ind w:left="576"/>
      </w:pPr>
      <w:r>
        <w:t>1.14 x 10</w:t>
      </w:r>
      <w:r>
        <w:rPr>
          <w:vertAlign w:val="superscript"/>
        </w:rPr>
        <w:t>-15</w:t>
      </w:r>
      <w:r>
        <w:t xml:space="preserve"> J. (1.45 x 10</w:t>
      </w:r>
      <w:r>
        <w:rPr>
          <w:vertAlign w:val="superscript"/>
        </w:rPr>
        <w:t>-11</w:t>
      </w:r>
      <w:r>
        <w:t xml:space="preserve"> m)</w:t>
      </w:r>
    </w:p>
    <w:p w:rsidR="00A91CEA" w:rsidRDefault="00A91CEA">
      <w:pPr>
        <w:ind w:left="576" w:hanging="576"/>
      </w:pPr>
    </w:p>
    <w:p w:rsidR="00A91CEA" w:rsidRDefault="00E030B7">
      <w:pPr>
        <w:ind w:left="576" w:hanging="576"/>
      </w:pPr>
      <w:r>
        <w:t>3</w:t>
      </w:r>
      <w:r w:rsidR="00A91CEA">
        <w:t>.</w:t>
      </w:r>
      <w:r w:rsidR="00A91CEA">
        <w:tab/>
        <w:t>If the wavelength for an electron in an atom is 2.0 x 10</w:t>
      </w:r>
      <w:r w:rsidR="00A91CEA">
        <w:rPr>
          <w:vertAlign w:val="superscript"/>
        </w:rPr>
        <w:t>-10</w:t>
      </w:r>
      <w:r w:rsidR="00A91CEA">
        <w:t xml:space="preserve"> m, what is the smallest allowable radii for this electron? (3.2 x 10</w:t>
      </w:r>
      <w:r w:rsidR="00A91CEA">
        <w:rPr>
          <w:vertAlign w:val="superscript"/>
        </w:rPr>
        <w:t>-11</w:t>
      </w:r>
      <w:r w:rsidR="00A91CEA">
        <w:t xml:space="preserve"> m)</w:t>
      </w:r>
    </w:p>
    <w:p w:rsidR="00A91CEA" w:rsidRDefault="00A91CEA">
      <w:pPr>
        <w:ind w:left="576" w:hanging="576"/>
      </w:pPr>
    </w:p>
    <w:p w:rsidR="00A91CEA" w:rsidRDefault="00E030B7">
      <w:pPr>
        <w:ind w:left="576" w:hanging="576"/>
      </w:pPr>
      <w:r>
        <w:t>4</w:t>
      </w:r>
      <w:r w:rsidR="00A91CEA">
        <w:t>.</w:t>
      </w:r>
      <w:r w:rsidR="00A91CEA">
        <w:tab/>
        <w:t xml:space="preserve">The ionization energy of an atom is 35.7 </w:t>
      </w:r>
      <w:proofErr w:type="spellStart"/>
      <w:r w:rsidR="00A91CEA">
        <w:t>eV</w:t>
      </w:r>
      <w:proofErr w:type="spellEnd"/>
      <w:r w:rsidR="00A91CEA">
        <w:t>.  What is the smallest allowable orbit</w:t>
      </w:r>
      <w:r w:rsidR="002D1E18">
        <w:t>al radius</w:t>
      </w:r>
      <w:r w:rsidR="00A91CEA">
        <w:t xml:space="preserve"> for an electron in this atom? (3.27 x 10</w:t>
      </w:r>
      <w:r w:rsidR="00A91CEA">
        <w:rPr>
          <w:vertAlign w:val="superscript"/>
        </w:rPr>
        <w:t>-11</w:t>
      </w:r>
      <w:r w:rsidR="00A91CEA">
        <w:t xml:space="preserve"> m)</w:t>
      </w:r>
    </w:p>
    <w:p w:rsidR="00A91CEA" w:rsidRDefault="00A91CEA">
      <w:pPr>
        <w:ind w:left="576" w:hanging="576"/>
      </w:pPr>
    </w:p>
    <w:p w:rsidR="00A91CEA" w:rsidRDefault="00E030B7">
      <w:pPr>
        <w:ind w:left="576" w:hanging="576"/>
      </w:pPr>
      <w:r>
        <w:t>5</w:t>
      </w:r>
      <w:r w:rsidR="00A91CEA">
        <w:t>.</w:t>
      </w:r>
      <w:r w:rsidR="00A91CEA">
        <w:tab/>
        <w:t>A billiard ball of mass 0.20 kg moves with a speed of 1.0 m/s.  What is its de Broglie wavelength? (3.3 x 10</w:t>
      </w:r>
      <w:r w:rsidR="00A91CEA">
        <w:rPr>
          <w:vertAlign w:val="superscript"/>
        </w:rPr>
        <w:t>-33</w:t>
      </w:r>
      <w:r w:rsidR="00A91CEA">
        <w:t xml:space="preserve"> m)</w:t>
      </w:r>
    </w:p>
    <w:p w:rsidR="00A91CEA" w:rsidRDefault="00A91CEA">
      <w:pPr>
        <w:ind w:left="576" w:hanging="576"/>
      </w:pPr>
    </w:p>
    <w:p w:rsidR="00A91CEA" w:rsidRDefault="00E030B7">
      <w:pPr>
        <w:ind w:left="576" w:hanging="576"/>
      </w:pPr>
      <w:r>
        <w:t>6</w:t>
      </w:r>
      <w:r w:rsidR="00A91CEA">
        <w:t>.</w:t>
      </w:r>
      <w:r w:rsidR="00A91CEA">
        <w:tab/>
        <w:t>An electron is accelerated from rest through a potential difference of 100 V.  What is the associated de Broglie wavelength of the electron?</w:t>
      </w:r>
      <w:r w:rsidR="00F4034B" w:rsidRPr="00F4034B">
        <w:t xml:space="preserve"> </w:t>
      </w:r>
      <w:r w:rsidR="00F4034B">
        <w:t>(1.23 x 10</w:t>
      </w:r>
      <w:r w:rsidR="00F4034B">
        <w:rPr>
          <w:vertAlign w:val="superscript"/>
        </w:rPr>
        <w:t>-10</w:t>
      </w:r>
      <w:r w:rsidR="00F4034B">
        <w:t xml:space="preserve"> m)</w:t>
      </w:r>
    </w:p>
    <w:p w:rsidR="00A91CEA" w:rsidRDefault="00A91CEA">
      <w:pPr>
        <w:ind w:left="576" w:hanging="576"/>
      </w:pPr>
    </w:p>
    <w:p w:rsidR="00A91CEA" w:rsidRDefault="00E030B7">
      <w:pPr>
        <w:ind w:left="576" w:hanging="576"/>
      </w:pPr>
      <w:r>
        <w:t>7</w:t>
      </w:r>
      <w:r w:rsidR="00A91CEA">
        <w:t>.</w:t>
      </w:r>
      <w:r w:rsidR="00A91CEA">
        <w:tab/>
        <w:t>According to the Bohr theory of the atom, the velocity of an electron in the first Bohr orbit of the hydrogen atom is 2.19 x 10</w:t>
      </w:r>
      <w:r w:rsidR="00A91CEA">
        <w:rPr>
          <w:vertAlign w:val="superscript"/>
        </w:rPr>
        <w:t>6</w:t>
      </w:r>
      <w:r w:rsidR="00A91CEA">
        <w:t xml:space="preserve"> m/s.</w:t>
      </w:r>
    </w:p>
    <w:p w:rsidR="00F4034B" w:rsidRDefault="00A91CEA">
      <w:pPr>
        <w:ind w:left="1152" w:hanging="576"/>
      </w:pPr>
      <w:r>
        <w:t>A.</w:t>
      </w:r>
      <w:r>
        <w:tab/>
        <w:t>What is the de Broglie wavelength associated with this electron?</w:t>
      </w:r>
    </w:p>
    <w:p w:rsidR="00A91CEA" w:rsidRDefault="00F4034B" w:rsidP="00F4034B">
      <w:pPr>
        <w:ind w:left="1152"/>
      </w:pPr>
      <w:r>
        <w:t>(3.32 x 10</w:t>
      </w:r>
      <w:r>
        <w:rPr>
          <w:vertAlign w:val="superscript"/>
        </w:rPr>
        <w:t>-10</w:t>
      </w:r>
      <w:r>
        <w:t xml:space="preserve"> m)</w:t>
      </w:r>
    </w:p>
    <w:p w:rsidR="00A91CEA" w:rsidRDefault="00A91CEA">
      <w:pPr>
        <w:ind w:left="1152" w:hanging="576"/>
      </w:pPr>
      <w:r>
        <w:t>B.</w:t>
      </w:r>
      <w:r>
        <w:tab/>
        <w:t>The radius of the fi</w:t>
      </w:r>
      <w:r w:rsidR="007632CD">
        <w:t>r</w:t>
      </w:r>
      <w:r>
        <w:t>st Bohr orbit is 5.3 x 10</w:t>
      </w:r>
      <w:r>
        <w:rPr>
          <w:vertAlign w:val="superscript"/>
        </w:rPr>
        <w:t>-11</w:t>
      </w:r>
      <w:r>
        <w:t xml:space="preserve"> m.  How does the de</w:t>
      </w:r>
      <w:r w:rsidR="00F4034B">
        <w:t xml:space="preserve"> </w:t>
      </w:r>
      <w:r>
        <w:t>Broglie wavelength of the electron compare with the circumference of the first orbit?</w:t>
      </w:r>
    </w:p>
    <w:p w:rsidR="00DF484D" w:rsidRDefault="00DF484D" w:rsidP="00DF484D"/>
    <w:p w:rsidR="00DF484D" w:rsidRDefault="00E030B7" w:rsidP="00DF484D">
      <w:pPr>
        <w:ind w:left="576" w:hanging="576"/>
      </w:pPr>
      <w:r>
        <w:t>8</w:t>
      </w:r>
      <w:r w:rsidR="00DF484D" w:rsidRPr="00AE15E2">
        <w:t>.</w:t>
      </w:r>
      <w:r w:rsidR="00DF484D" w:rsidRPr="00AE15E2">
        <w:tab/>
        <w:t>In a Young’s</w:t>
      </w:r>
      <w:r w:rsidR="00DF484D">
        <w:t xml:space="preserve"> double-sit experiment performed with electrons, the two slits are separated by a distanc</w:t>
      </w:r>
      <w:r w:rsidR="007632CD">
        <w:t>e</w:t>
      </w:r>
      <w:r w:rsidR="00DF484D">
        <w:t xml:space="preserve"> of </w:t>
      </w:r>
      <w:r w:rsidR="007632CD">
        <w:t>2.0 x 10</w:t>
      </w:r>
      <w:r w:rsidR="007632CD">
        <w:rPr>
          <w:vertAlign w:val="superscript"/>
        </w:rPr>
        <w:t>-6</w:t>
      </w:r>
      <w:r w:rsidR="007632CD">
        <w:t xml:space="preserve"> m.  The first-order bright fringes are located on the observation screen at an angle of 1.6 x 10</w:t>
      </w:r>
      <w:r w:rsidR="007632CD">
        <w:rPr>
          <w:vertAlign w:val="superscript"/>
        </w:rPr>
        <w:t>-4</w:t>
      </w:r>
      <w:r w:rsidR="007632CD">
        <w:t xml:space="preserve"> degrees.  Find the wavelength</w:t>
      </w:r>
      <w:r w:rsidR="008A554D">
        <w:t>,</w:t>
      </w:r>
      <w:r w:rsidR="00116086">
        <w:t xml:space="preserve"> </w:t>
      </w:r>
      <w:r w:rsidR="007632CD">
        <w:t xml:space="preserve">momentum </w:t>
      </w:r>
      <w:r w:rsidR="008A554D">
        <w:t xml:space="preserve">and kinetic energy </w:t>
      </w:r>
      <w:r w:rsidR="007632CD">
        <w:t xml:space="preserve">of the electrons. </w:t>
      </w:r>
      <w:r w:rsidR="00DF484D">
        <w:t>(</w:t>
      </w:r>
      <w:r w:rsidR="008A554D">
        <w:t>5.6</w:t>
      </w:r>
      <w:r w:rsidR="00DF484D">
        <w:t xml:space="preserve"> x 10</w:t>
      </w:r>
      <w:r w:rsidR="00DF484D">
        <w:rPr>
          <w:vertAlign w:val="superscript"/>
        </w:rPr>
        <w:t>-</w:t>
      </w:r>
      <w:r w:rsidR="008A554D">
        <w:rPr>
          <w:vertAlign w:val="superscript"/>
        </w:rPr>
        <w:t>12</w:t>
      </w:r>
      <w:r w:rsidR="00DF484D">
        <w:t xml:space="preserve"> m</w:t>
      </w:r>
      <w:r w:rsidR="00116086">
        <w:t xml:space="preserve">, </w:t>
      </w:r>
      <w:r w:rsidR="008A554D">
        <w:t>1.2</w:t>
      </w:r>
      <w:r w:rsidR="00116086">
        <w:t xml:space="preserve"> x 10</w:t>
      </w:r>
      <w:r w:rsidR="00116086">
        <w:rPr>
          <w:vertAlign w:val="superscript"/>
        </w:rPr>
        <w:t>-2</w:t>
      </w:r>
      <w:r w:rsidR="008A554D">
        <w:rPr>
          <w:vertAlign w:val="superscript"/>
        </w:rPr>
        <w:t>2</w:t>
      </w:r>
      <w:r w:rsidR="00116086">
        <w:t xml:space="preserve"> kg</w:t>
      </w:r>
      <w:r w:rsidR="00116086">
        <w:sym w:font="Symbol" w:char="F0D7"/>
      </w:r>
      <w:r w:rsidR="00116086">
        <w:t>m/s</w:t>
      </w:r>
      <w:r w:rsidR="008A554D">
        <w:t>, 7.7 x 10</w:t>
      </w:r>
      <w:r w:rsidR="008A554D">
        <w:rPr>
          <w:vertAlign w:val="superscript"/>
        </w:rPr>
        <w:t>-15</w:t>
      </w:r>
      <w:r w:rsidR="008A554D">
        <w:t xml:space="preserve"> J)</w:t>
      </w:r>
    </w:p>
    <w:p w:rsidR="00686435" w:rsidRDefault="00686435" w:rsidP="00686435">
      <w:pPr>
        <w:ind w:left="576" w:hanging="576"/>
      </w:pPr>
    </w:p>
    <w:p w:rsidR="00686435" w:rsidRPr="00686435" w:rsidRDefault="00E030B7" w:rsidP="00686435">
      <w:pPr>
        <w:ind w:left="576" w:hanging="576"/>
      </w:pPr>
      <w:r>
        <w:t>9</w:t>
      </w:r>
      <w:r w:rsidR="00686435" w:rsidRPr="00686435">
        <w:t>.</w:t>
      </w:r>
      <w:r w:rsidR="00686435">
        <w:tab/>
      </w:r>
      <w:r w:rsidR="00686435" w:rsidRPr="00686435">
        <w:t>Explain which of the following choices is the best one.</w:t>
      </w:r>
    </w:p>
    <w:p w:rsidR="00686435" w:rsidRPr="00686435" w:rsidRDefault="00686435" w:rsidP="00686435">
      <w:pPr>
        <w:ind w:left="1152" w:hanging="576"/>
      </w:pPr>
      <w:r>
        <w:t>(a)</w:t>
      </w:r>
      <w:r>
        <w:tab/>
      </w:r>
      <w:r w:rsidRPr="00686435">
        <w:t>The double-slit experiment demonstrates that light is a wave.</w:t>
      </w:r>
    </w:p>
    <w:p w:rsidR="00686435" w:rsidRPr="00686435" w:rsidRDefault="00686435" w:rsidP="00686435">
      <w:pPr>
        <w:ind w:left="1152" w:hanging="576"/>
      </w:pPr>
      <w:r>
        <w:t>(b)</w:t>
      </w:r>
      <w:r>
        <w:tab/>
      </w:r>
      <w:r w:rsidRPr="00686435">
        <w:t>The double-slit experiment shows that light is a particle.</w:t>
      </w:r>
    </w:p>
    <w:p w:rsidR="00686435" w:rsidRPr="00686435" w:rsidRDefault="00686435" w:rsidP="00686435">
      <w:pPr>
        <w:ind w:left="1152" w:hanging="576"/>
      </w:pPr>
      <w:r>
        <w:t>(c)</w:t>
      </w:r>
      <w:r>
        <w:tab/>
      </w:r>
      <w:r w:rsidRPr="00686435">
        <w:t>The double-slit experiment illustrates that light has both wave and particle characteristics.</w:t>
      </w:r>
    </w:p>
    <w:p w:rsidR="00686435" w:rsidRDefault="00686435" w:rsidP="00686435">
      <w:pPr>
        <w:ind w:left="576" w:hanging="576"/>
      </w:pPr>
    </w:p>
    <w:p w:rsidR="00686435" w:rsidRPr="00686435" w:rsidRDefault="00E030B7" w:rsidP="00686435">
      <w:pPr>
        <w:ind w:left="576" w:hanging="576"/>
      </w:pPr>
      <w:r>
        <w:t>10</w:t>
      </w:r>
      <w:r w:rsidR="00686435">
        <w:t>.</w:t>
      </w:r>
      <w:r w:rsidR="00686435">
        <w:tab/>
      </w:r>
      <w:r w:rsidR="00686435" w:rsidRPr="00686435">
        <w:t>True or false? Explain.</w:t>
      </w:r>
    </w:p>
    <w:p w:rsidR="00686435" w:rsidRPr="00686435" w:rsidRDefault="00686435" w:rsidP="00686435">
      <w:pPr>
        <w:ind w:left="1152" w:hanging="576"/>
      </w:pPr>
      <w:r w:rsidRPr="00686435">
        <w:t>(a)</w:t>
      </w:r>
      <w:r>
        <w:tab/>
      </w:r>
      <w:r w:rsidRPr="00686435">
        <w:t xml:space="preserve">The results of the double-slit experiment described in this </w:t>
      </w:r>
      <w:r w:rsidR="004B6788">
        <w:t>lesson</w:t>
      </w:r>
      <w:r w:rsidRPr="00686435">
        <w:t xml:space="preserve"> apply only to </w:t>
      </w:r>
      <w:r w:rsidR="004B6788">
        <w:t>electrons</w:t>
      </w:r>
      <w:r w:rsidRPr="00686435">
        <w:t>.</w:t>
      </w:r>
    </w:p>
    <w:p w:rsidR="00686435" w:rsidRPr="00686435" w:rsidRDefault="00686435" w:rsidP="00686435">
      <w:pPr>
        <w:ind w:left="1152" w:hanging="576"/>
      </w:pPr>
      <w:r w:rsidRPr="00686435">
        <w:t>(b)</w:t>
      </w:r>
      <w:r>
        <w:tab/>
      </w:r>
      <w:r w:rsidRPr="00686435">
        <w:t>The results of the double-slit experiment apply to photons as well as to particles such as electrons.</w:t>
      </w:r>
    </w:p>
    <w:p w:rsidR="00686435" w:rsidRDefault="00686435" w:rsidP="00686435">
      <w:pPr>
        <w:ind w:left="576" w:hanging="576"/>
      </w:pPr>
    </w:p>
    <w:p w:rsidR="00DF484D" w:rsidRDefault="00DF484D" w:rsidP="00DF484D">
      <w:pPr>
        <w:ind w:left="576" w:hanging="576"/>
      </w:pPr>
    </w:p>
    <w:p w:rsidR="00DF484D" w:rsidRDefault="00DF484D" w:rsidP="00DF484D"/>
    <w:sectPr w:rsidR="00DF484D" w:rsidSect="00555E2D">
      <w:footerReference w:type="default" r:id="rId66"/>
      <w:pgSz w:w="12240" w:h="15840"/>
      <w:pgMar w:top="720" w:right="1440" w:bottom="720" w:left="1440" w:header="432" w:footer="432"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B0E30" w:rsidRDefault="00FB0E30">
      <w:r>
        <w:separator/>
      </w:r>
    </w:p>
  </w:endnote>
  <w:endnote w:type="continuationSeparator" w:id="0">
    <w:p w:rsidR="00FB0E30" w:rsidRDefault="00FB0E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1CEA" w:rsidRDefault="00555E2D" w:rsidP="00555E2D">
    <w:pPr>
      <w:pStyle w:val="Footer"/>
      <w:tabs>
        <w:tab w:val="clear" w:pos="8640"/>
        <w:tab w:val="right" w:pos="9180"/>
      </w:tabs>
    </w:pPr>
    <w:r>
      <w:rPr>
        <w:sz w:val="18"/>
      </w:rPr>
      <w:t xml:space="preserve">Dr. Ron Licht  </w:t>
    </w:r>
    <w:r>
      <w:rPr>
        <w:noProof/>
        <w:sz w:val="18"/>
      </w:rPr>
      <w:drawing>
        <wp:inline distT="0" distB="0" distL="0" distR="0" wp14:anchorId="226E1528" wp14:editId="742E6596">
          <wp:extent cx="838200" cy="297815"/>
          <wp:effectExtent l="0" t="0" r="0" b="6985"/>
          <wp:docPr id="71" name="Picture 71"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7815"/>
                  </a:xfrm>
                  <a:prstGeom prst="rect">
                    <a:avLst/>
                  </a:prstGeom>
                  <a:noFill/>
                  <a:ln>
                    <a:noFill/>
                  </a:ln>
                </pic:spPr>
              </pic:pic>
            </a:graphicData>
          </a:graphic>
        </wp:inline>
      </w:drawing>
    </w:r>
    <w:r>
      <w:rPr>
        <w:sz w:val="18"/>
      </w:rPr>
      <w:t xml:space="preserve"> </w:t>
    </w:r>
    <w:r w:rsidR="00A91CEA">
      <w:tab/>
    </w:r>
    <w:r w:rsidR="00B365F8">
      <w:t>3</w:t>
    </w:r>
    <w:r w:rsidR="00AB346F">
      <w:t>3</w:t>
    </w:r>
    <w:r w:rsidR="00A91CEA">
      <w:t xml:space="preserve"> </w:t>
    </w:r>
    <w:r w:rsidR="00B365F8">
      <w:t>–</w:t>
    </w:r>
    <w:r w:rsidR="00A91CEA">
      <w:t xml:space="preserve"> </w:t>
    </w:r>
    <w:r w:rsidR="00A91CEA">
      <w:rPr>
        <w:rStyle w:val="PageNumber"/>
      </w:rPr>
      <w:fldChar w:fldCharType="begin"/>
    </w:r>
    <w:r w:rsidR="00A91CEA">
      <w:rPr>
        <w:rStyle w:val="PageNumber"/>
      </w:rPr>
      <w:instrText xml:space="preserve"> PAGE </w:instrText>
    </w:r>
    <w:r w:rsidR="00A91CEA">
      <w:rPr>
        <w:rStyle w:val="PageNumber"/>
      </w:rPr>
      <w:fldChar w:fldCharType="separate"/>
    </w:r>
    <w:r>
      <w:rPr>
        <w:rStyle w:val="PageNumber"/>
        <w:noProof/>
      </w:rPr>
      <w:t>9</w:t>
    </w:r>
    <w:r w:rsidR="00A91CEA">
      <w:rPr>
        <w:rStyle w:val="PageNumber"/>
      </w:rPr>
      <w:fldChar w:fldCharType="end"/>
    </w:r>
    <w:r w:rsidR="00A91CEA">
      <w:rPr>
        <w:rStyle w:val="PageNumber"/>
      </w:rPr>
      <w:tab/>
    </w:r>
    <w:r w:rsidRPr="00555E2D">
      <w:rPr>
        <w:rStyle w:val="PageNumber"/>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B0E30" w:rsidRDefault="00FB0E30">
      <w:r>
        <w:separator/>
      </w:r>
    </w:p>
  </w:footnote>
  <w:footnote w:type="continuationSeparator" w:id="0">
    <w:p w:rsidR="00FB0E30" w:rsidRDefault="00FB0E3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FFFFFFFE"/>
    <w:multiLevelType w:val="singleLevel"/>
    <w:tmpl w:val="FFFFFFFF"/>
    <w:lvl w:ilvl="0">
      <w:numFmt w:val="decimal"/>
      <w:lvlText w:val="*"/>
      <w:lvlJc w:val="left"/>
    </w:lvl>
  </w:abstractNum>
  <w:abstractNum w:abstractNumId="3">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4">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5">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num w:numId="1">
    <w:abstractNumId w:val="2"/>
    <w:lvlOverride w:ilvl="0">
      <w:lvl w:ilvl="0">
        <w:start w:val="1"/>
        <w:numFmt w:val="bullet"/>
        <w:lvlText w:val=""/>
        <w:legacy w:legacy="1" w:legacySpace="0" w:legacyIndent="576"/>
        <w:lvlJc w:val="left"/>
        <w:pPr>
          <w:ind w:left="1296" w:hanging="576"/>
        </w:pPr>
        <w:rPr>
          <w:rFonts w:ascii="Symbol" w:hAnsi="Symbol" w:hint="default"/>
        </w:rPr>
      </w:lvl>
    </w:lvlOverride>
  </w:num>
  <w:num w:numId="2">
    <w:abstractNumId w:val="1"/>
  </w:num>
  <w:num w:numId="3">
    <w:abstractNumId w:val="0"/>
  </w:num>
  <w:num w:numId="4">
    <w:abstractNumId w:val="5"/>
  </w:num>
  <w:num w:numId="5">
    <w:abstractNumId w:val="4"/>
  </w:num>
  <w:num w:numId="6">
    <w:abstractNumId w:val="3"/>
  </w:num>
  <w:num w:numId="7">
    <w:abstractNumId w:val="2"/>
    <w:lvlOverride w:ilvl="0">
      <w:lvl w:ilvl="0">
        <w:start w:val="1"/>
        <w:numFmt w:val="bullet"/>
        <w:lvlText w:val=""/>
        <w:legacy w:legacy="1" w:legacySpace="0" w:legacyIndent="360"/>
        <w:lvlJc w:val="left"/>
        <w:pPr>
          <w:ind w:left="1080" w:hanging="360"/>
        </w:pPr>
        <w:rPr>
          <w:rFonts w:ascii="Symbol" w:hAnsi="Symbol"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034B"/>
    <w:rsid w:val="000923D0"/>
    <w:rsid w:val="000D6B7B"/>
    <w:rsid w:val="00116086"/>
    <w:rsid w:val="00155E81"/>
    <w:rsid w:val="00195E1D"/>
    <w:rsid w:val="001A2A67"/>
    <w:rsid w:val="002D1E18"/>
    <w:rsid w:val="002F1736"/>
    <w:rsid w:val="00345AD6"/>
    <w:rsid w:val="00377C0F"/>
    <w:rsid w:val="003B379F"/>
    <w:rsid w:val="003E4718"/>
    <w:rsid w:val="003F69E6"/>
    <w:rsid w:val="004175A5"/>
    <w:rsid w:val="00421A42"/>
    <w:rsid w:val="00456A03"/>
    <w:rsid w:val="004B1E8E"/>
    <w:rsid w:val="004B6788"/>
    <w:rsid w:val="004E3BAF"/>
    <w:rsid w:val="0053323D"/>
    <w:rsid w:val="00555E2D"/>
    <w:rsid w:val="00560310"/>
    <w:rsid w:val="00560332"/>
    <w:rsid w:val="0057194C"/>
    <w:rsid w:val="00597E2F"/>
    <w:rsid w:val="005D123D"/>
    <w:rsid w:val="005E613D"/>
    <w:rsid w:val="0060093A"/>
    <w:rsid w:val="00655E71"/>
    <w:rsid w:val="0066294E"/>
    <w:rsid w:val="00686435"/>
    <w:rsid w:val="00694EF6"/>
    <w:rsid w:val="007632CD"/>
    <w:rsid w:val="00821D28"/>
    <w:rsid w:val="0082222C"/>
    <w:rsid w:val="008567CC"/>
    <w:rsid w:val="008759A0"/>
    <w:rsid w:val="008A554D"/>
    <w:rsid w:val="008D41A0"/>
    <w:rsid w:val="008E47E7"/>
    <w:rsid w:val="0093327E"/>
    <w:rsid w:val="00971974"/>
    <w:rsid w:val="009775E8"/>
    <w:rsid w:val="00981F89"/>
    <w:rsid w:val="009B0884"/>
    <w:rsid w:val="009B5113"/>
    <w:rsid w:val="00A0049D"/>
    <w:rsid w:val="00A04540"/>
    <w:rsid w:val="00A91CEA"/>
    <w:rsid w:val="00AB346F"/>
    <w:rsid w:val="00AB703B"/>
    <w:rsid w:val="00AE15E2"/>
    <w:rsid w:val="00B365F8"/>
    <w:rsid w:val="00B840E9"/>
    <w:rsid w:val="00BC3DA1"/>
    <w:rsid w:val="00BD6A83"/>
    <w:rsid w:val="00C64A58"/>
    <w:rsid w:val="00C72CA3"/>
    <w:rsid w:val="00CD4B3D"/>
    <w:rsid w:val="00D24720"/>
    <w:rsid w:val="00D5041E"/>
    <w:rsid w:val="00D7321A"/>
    <w:rsid w:val="00D800DD"/>
    <w:rsid w:val="00DD0853"/>
    <w:rsid w:val="00DF484D"/>
    <w:rsid w:val="00E030B7"/>
    <w:rsid w:val="00E96BAC"/>
    <w:rsid w:val="00EC44F8"/>
    <w:rsid w:val="00EE07AD"/>
    <w:rsid w:val="00EF4891"/>
    <w:rsid w:val="00F4034B"/>
    <w:rsid w:val="00FB0E30"/>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City"/>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4"/>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BodyText">
    <w:name w:val="Body Text"/>
    <w:basedOn w:val="Normal"/>
    <w:rPr>
      <w:sz w:val="22"/>
    </w:rPr>
  </w:style>
  <w:style w:type="paragraph" w:styleId="ListBullet">
    <w:name w:val="List Bullet"/>
    <w:basedOn w:val="Normal"/>
    <w:autoRedefine/>
    <w:pPr>
      <w:numPr>
        <w:numId w:val="2"/>
      </w:numPr>
      <w:tabs>
        <w:tab w:val="clear" w:pos="432"/>
      </w:tabs>
    </w:pPr>
  </w:style>
  <w:style w:type="paragraph" w:styleId="ListBullet2">
    <w:name w:val="List Bullet 2"/>
    <w:basedOn w:val="Normal"/>
    <w:autoRedefine/>
    <w:pPr>
      <w:numPr>
        <w:numId w:val="3"/>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6"/>
      </w:numPr>
      <w:tabs>
        <w:tab w:val="clear" w:pos="1440"/>
      </w:tabs>
      <w:spacing w:before="0" w:after="120"/>
    </w:pPr>
    <w:rPr>
      <w:b w:val="0"/>
      <w:i/>
      <w:sz w:val="28"/>
    </w:rPr>
  </w:style>
  <w:style w:type="paragraph" w:styleId="BalloonText">
    <w:name w:val="Balloon Text"/>
    <w:basedOn w:val="Normal"/>
    <w:link w:val="BalloonTextChar"/>
    <w:uiPriority w:val="99"/>
    <w:semiHidden/>
    <w:unhideWhenUsed/>
    <w:rsid w:val="004B1E8E"/>
    <w:rPr>
      <w:rFonts w:ascii="Tahoma" w:hAnsi="Tahoma" w:cs="Tahoma"/>
      <w:sz w:val="16"/>
      <w:szCs w:val="16"/>
    </w:rPr>
  </w:style>
  <w:style w:type="character" w:customStyle="1" w:styleId="BalloonTextChar">
    <w:name w:val="Balloon Text Char"/>
    <w:basedOn w:val="DefaultParagraphFont"/>
    <w:link w:val="BalloonText"/>
    <w:uiPriority w:val="99"/>
    <w:semiHidden/>
    <w:rsid w:val="004B1E8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4"/>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BodyText">
    <w:name w:val="Body Text"/>
    <w:basedOn w:val="Normal"/>
    <w:rPr>
      <w:sz w:val="22"/>
    </w:rPr>
  </w:style>
  <w:style w:type="paragraph" w:styleId="ListBullet">
    <w:name w:val="List Bullet"/>
    <w:basedOn w:val="Normal"/>
    <w:autoRedefine/>
    <w:pPr>
      <w:numPr>
        <w:numId w:val="2"/>
      </w:numPr>
      <w:tabs>
        <w:tab w:val="clear" w:pos="432"/>
      </w:tabs>
    </w:pPr>
  </w:style>
  <w:style w:type="paragraph" w:styleId="ListBullet2">
    <w:name w:val="List Bullet 2"/>
    <w:basedOn w:val="Normal"/>
    <w:autoRedefine/>
    <w:pPr>
      <w:numPr>
        <w:numId w:val="3"/>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6"/>
      </w:numPr>
      <w:tabs>
        <w:tab w:val="clear" w:pos="1440"/>
      </w:tabs>
      <w:spacing w:before="0" w:after="120"/>
    </w:pPr>
    <w:rPr>
      <w:b w:val="0"/>
      <w:i/>
      <w:sz w:val="28"/>
    </w:rPr>
  </w:style>
  <w:style w:type="paragraph" w:styleId="BalloonText">
    <w:name w:val="Balloon Text"/>
    <w:basedOn w:val="Normal"/>
    <w:link w:val="BalloonTextChar"/>
    <w:uiPriority w:val="99"/>
    <w:semiHidden/>
    <w:unhideWhenUsed/>
    <w:rsid w:val="004B1E8E"/>
    <w:rPr>
      <w:rFonts w:ascii="Tahoma" w:hAnsi="Tahoma" w:cs="Tahoma"/>
      <w:sz w:val="16"/>
      <w:szCs w:val="16"/>
    </w:rPr>
  </w:style>
  <w:style w:type="character" w:customStyle="1" w:styleId="BalloonTextChar">
    <w:name w:val="Balloon Text Char"/>
    <w:basedOn w:val="DefaultParagraphFont"/>
    <w:link w:val="BalloonText"/>
    <w:uiPriority w:val="99"/>
    <w:semiHidden/>
    <w:rsid w:val="004B1E8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7.bin"/><Relationship Id="rId39" Type="http://schemas.openxmlformats.org/officeDocument/2006/relationships/oleObject" Target="embeddings/oleObject10.bin"/><Relationship Id="rId21" Type="http://schemas.openxmlformats.org/officeDocument/2006/relationships/image" Target="media/image7.wmf"/><Relationship Id="rId34" Type="http://schemas.openxmlformats.org/officeDocument/2006/relationships/image" Target="media/image18.png"/><Relationship Id="rId42" Type="http://schemas.openxmlformats.org/officeDocument/2006/relationships/image" Target="media/image18.wmf"/><Relationship Id="rId47" Type="http://schemas.openxmlformats.org/officeDocument/2006/relationships/oleObject" Target="embeddings/oleObject14.bin"/><Relationship Id="rId50" Type="http://schemas.openxmlformats.org/officeDocument/2006/relationships/image" Target="media/image27.png"/><Relationship Id="rId55" Type="http://schemas.openxmlformats.org/officeDocument/2006/relationships/image" Target="media/image25.wmf"/><Relationship Id="rId63" Type="http://schemas.openxmlformats.org/officeDocument/2006/relationships/oleObject" Target="embeddings/oleObject17.bin"/><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9.png"/><Relationship Id="rId32" Type="http://schemas.openxmlformats.org/officeDocument/2006/relationships/image" Target="media/image16.png"/><Relationship Id="rId37"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oleObject" Target="embeddings/oleObject13.bin"/><Relationship Id="rId53" Type="http://schemas.openxmlformats.org/officeDocument/2006/relationships/image" Target="media/image24.png"/><Relationship Id="rId58" Type="http://schemas.openxmlformats.org/officeDocument/2006/relationships/image" Target="media/image26.jpeg"/><Relationship Id="rId66"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png"/><Relationship Id="rId28" Type="http://schemas.openxmlformats.org/officeDocument/2006/relationships/image" Target="media/image11.png"/><Relationship Id="rId36" Type="http://schemas.openxmlformats.org/officeDocument/2006/relationships/oleObject" Target="embeddings/oleObject8.bin"/><Relationship Id="rId49" Type="http://schemas.openxmlformats.org/officeDocument/2006/relationships/image" Target="media/image22.png"/><Relationship Id="rId57" Type="http://schemas.openxmlformats.org/officeDocument/2006/relationships/hyperlink" Target="http://en.wikipedia.org/wiki/Image:180px-Werner_Heisenberg.jpg" TargetMode="External"/><Relationship Id="rId61" Type="http://schemas.openxmlformats.org/officeDocument/2006/relationships/oleObject" Target="embeddings/oleObject16.bin"/><Relationship Id="rId10" Type="http://schemas.openxmlformats.org/officeDocument/2006/relationships/image" Target="http://upload.wikimedia.org/wikipedia/commons/thumb/d/d2/Broglie_Big.jpg/225px-Broglie_Big.jpg" TargetMode="External"/><Relationship Id="rId19" Type="http://schemas.openxmlformats.org/officeDocument/2006/relationships/image" Target="media/image6.wmf"/><Relationship Id="rId31" Type="http://schemas.openxmlformats.org/officeDocument/2006/relationships/image" Target="media/image14.png"/><Relationship Id="rId44" Type="http://schemas.openxmlformats.org/officeDocument/2006/relationships/image" Target="media/image19.wmf"/><Relationship Id="rId52" Type="http://schemas.openxmlformats.org/officeDocument/2006/relationships/image" Target="media/image29.png"/><Relationship Id="rId60" Type="http://schemas.openxmlformats.org/officeDocument/2006/relationships/image" Target="media/image27.wmf"/><Relationship Id="rId65" Type="http://schemas.openxmlformats.org/officeDocument/2006/relationships/oleObject" Target="embeddings/oleObject18.bin"/><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image" Target="media/image15.wmf"/><Relationship Id="rId43" Type="http://schemas.openxmlformats.org/officeDocument/2006/relationships/oleObject" Target="embeddings/oleObject12.bin"/><Relationship Id="rId48" Type="http://schemas.openxmlformats.org/officeDocument/2006/relationships/image" Target="media/image21.png"/><Relationship Id="rId56" Type="http://schemas.openxmlformats.org/officeDocument/2006/relationships/oleObject" Target="embeddings/oleObject15.bin"/><Relationship Id="rId64" Type="http://schemas.openxmlformats.org/officeDocument/2006/relationships/image" Target="media/image29.wmf"/><Relationship Id="rId8" Type="http://schemas.openxmlformats.org/officeDocument/2006/relationships/hyperlink" Target="http://en.wikipedia.org/wiki/Image:Broglie_Big.jpg" TargetMode="External"/><Relationship Id="rId51" Type="http://schemas.openxmlformats.org/officeDocument/2006/relationships/image" Target="media/image23.png"/><Relationship Id="rId3" Type="http://schemas.microsoft.com/office/2007/relationships/stylesWithEffects" Target="stylesWithEffect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7.png"/><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http://upload.wikimedia.org/wikipedia/en/thumb/d/d1/180px-Werner_Heisenberg.jpg/250px-180px-Werner_Heisenberg.jpg" TargetMode="External"/><Relationship Id="rId67"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oleObject" Target="embeddings/oleObject11.bin"/><Relationship Id="rId54" Type="http://schemas.openxmlformats.org/officeDocument/2006/relationships/image" Target="media/image31.png"/><Relationship Id="rId62" Type="http://schemas.openxmlformats.org/officeDocument/2006/relationships/image" Target="media/image28.wmf"/></Relationships>
</file>

<file path=word/_rels/footer1.xml.rels><?xml version="1.0" encoding="UTF-8" standalone="yes"?>
<Relationships xmlns="http://schemas.openxmlformats.org/package/2006/relationships"><Relationship Id="rId1" Type="http://schemas.openxmlformats.org/officeDocument/2006/relationships/image" Target="media/image3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2482</Words>
  <Characters>14149</Characters>
  <Application>Microsoft Office Word</Application>
  <DocSecurity>0</DocSecurity>
  <Lines>117</Lines>
  <Paragraphs>33</Paragraphs>
  <ScaleCrop>false</ScaleCrop>
  <HeadingPairs>
    <vt:vector size="2" baseType="variant">
      <vt:variant>
        <vt:lpstr>Title</vt:lpstr>
      </vt:variant>
      <vt:variant>
        <vt:i4>1</vt:i4>
      </vt:variant>
    </vt:vector>
  </HeadingPairs>
  <TitlesOfParts>
    <vt:vector size="1" baseType="lpstr">
      <vt:lpstr>Physics 30</vt:lpstr>
    </vt:vector>
  </TitlesOfParts>
  <Company>Calgary Board of Education</Company>
  <LinksUpToDate>false</LinksUpToDate>
  <CharactersWithSpaces>165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30</dc:title>
  <dc:creator>Ron Licht</dc:creator>
  <cp:lastModifiedBy>Ron H Licht</cp:lastModifiedBy>
  <cp:revision>6</cp:revision>
  <cp:lastPrinted>2016-05-25T18:20:00Z</cp:lastPrinted>
  <dcterms:created xsi:type="dcterms:W3CDTF">2011-01-31T20:10:00Z</dcterms:created>
  <dcterms:modified xsi:type="dcterms:W3CDTF">2016-05-25T18:20:00Z</dcterms:modified>
</cp:coreProperties>
</file>